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6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6"/>
  </p:notesMasterIdLst>
  <p:sldIdLst>
    <p:sldId id="281" r:id="rId2"/>
    <p:sldId id="282" r:id="rId3"/>
    <p:sldId id="287" r:id="rId4"/>
    <p:sldId id="288" r:id="rId5"/>
    <p:sldId id="289" r:id="rId6"/>
    <p:sldId id="290" r:id="rId7"/>
    <p:sldId id="306" r:id="rId8"/>
    <p:sldId id="291" r:id="rId9"/>
    <p:sldId id="260" r:id="rId10"/>
    <p:sldId id="292" r:id="rId11"/>
    <p:sldId id="293" r:id="rId12"/>
    <p:sldId id="294" r:id="rId13"/>
    <p:sldId id="296" r:id="rId14"/>
    <p:sldId id="297" r:id="rId15"/>
    <p:sldId id="298" r:id="rId16"/>
    <p:sldId id="299" r:id="rId17"/>
    <p:sldId id="307" r:id="rId18"/>
    <p:sldId id="300" r:id="rId19"/>
    <p:sldId id="301" r:id="rId20"/>
    <p:sldId id="302" r:id="rId21"/>
    <p:sldId id="303" r:id="rId22"/>
    <p:sldId id="304" r:id="rId23"/>
    <p:sldId id="305" r:id="rId24"/>
    <p:sldId id="308" r:id="rId2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247">
          <p15:clr>
            <a:srgbClr val="A4A3A4"/>
          </p15:clr>
        </p15:guide>
        <p15:guide id="2" pos="75">
          <p15:clr>
            <a:srgbClr val="A4A3A4"/>
          </p15:clr>
        </p15:guide>
        <p15:guide id="3" pos="7061">
          <p15:clr>
            <a:srgbClr val="A4A3A4"/>
          </p15:clr>
        </p15:guide>
        <p15:guide id="4" orient="horz" pos="73">
          <p15:clr>
            <a:srgbClr val="A4A3A4"/>
          </p15:clr>
        </p15:guide>
        <p15:guide id="5" orient="horz" pos="397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31AB6"/>
    <a:srgbClr val="0F73EE"/>
    <a:srgbClr val="6E0876"/>
    <a:srgbClr val="1F4E79"/>
    <a:srgbClr val="E3C9F7"/>
    <a:srgbClr val="740A47"/>
    <a:srgbClr val="720C4E"/>
    <a:srgbClr val="700E54"/>
    <a:srgbClr val="881DB3"/>
    <a:srgbClr val="FEE4B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796" autoAdjust="0"/>
    <p:restoredTop sz="91650" autoAdjust="0"/>
  </p:normalViewPr>
  <p:slideViewPr>
    <p:cSldViewPr snapToGrid="0" showGuides="1">
      <p:cViewPr varScale="1">
        <p:scale>
          <a:sx n="77" d="100"/>
          <a:sy n="77" d="100"/>
        </p:scale>
        <p:origin x="54" y="462"/>
      </p:cViewPr>
      <p:guideLst>
        <p:guide orient="horz" pos="4247"/>
        <p:guide pos="75"/>
        <p:guide pos="7061"/>
        <p:guide orient="horz" pos="73"/>
        <p:guide orient="horz" pos="3974"/>
      </p:guideLst>
    </p:cSldViewPr>
  </p:slideViewPr>
  <p:notesTextViewPr>
    <p:cViewPr>
      <p:scale>
        <a:sx n="150" d="100"/>
        <a:sy n="15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D13D94-3B84-4F7C-A457-BAB026D08DB2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804C284-C97B-4A78-9B6C-3354FD79A64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0156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04C284-C97B-4A78-9B6C-3354FD79A640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09042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04C284-C97B-4A78-9B6C-3354FD79A640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18270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1507" name="Notes Placeholder 2"/>
          <p:cNvSpPr>
            <a:spLocks noGrp="1" noChangeArrowheads="1"/>
          </p:cNvSpPr>
          <p:nvPr>
            <p:ph type="body" idx="4294967295"/>
          </p:nvPr>
        </p:nvSpPr>
        <p:spPr bwMode="auto"/>
        <p:txBody>
          <a:bodyPr wrap="square" lIns="91440" tIns="45720" rIns="91440" bIns="45720" numCol="1" rtlCol="0" anchor="t" anchorCtr="0" compatLnSpc="1"/>
          <a:lstStyle/>
          <a:p>
            <a:pPr marL="0" marR="0" lvl="0" indent="0" algn="l" defTabSz="1219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1076" name="Slide Number Placeholder 3"/>
          <p:cNvSpPr>
            <a:spLocks noGrp="1"/>
          </p:cNvSpPr>
          <p:nvPr/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fld>
            <a:endParaRPr lang="en-US" altLang="zh-CN" sz="1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100497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04C284-C97B-4A78-9B6C-3354FD79A640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25641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1507" name="Notes Placeholder 2"/>
          <p:cNvSpPr>
            <a:spLocks noGrp="1" noChangeArrowheads="1"/>
          </p:cNvSpPr>
          <p:nvPr>
            <p:ph type="body" idx="4294967295"/>
          </p:nvPr>
        </p:nvSpPr>
        <p:spPr bwMode="auto"/>
        <p:txBody>
          <a:bodyPr wrap="square" lIns="91440" tIns="45720" rIns="91440" bIns="45720" numCol="1" rtlCol="0" anchor="t" anchorCtr="0" compatLnSpc="1"/>
          <a:lstStyle/>
          <a:p>
            <a:pPr marL="0" marR="0" lvl="0" indent="0" algn="l" defTabSz="1219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1076" name="Slide Number Placeholder 3"/>
          <p:cNvSpPr>
            <a:spLocks noGrp="1"/>
          </p:cNvSpPr>
          <p:nvPr/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fld>
            <a:endParaRPr lang="en-US" altLang="zh-CN" sz="1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5067215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04C284-C97B-4A78-9B6C-3354FD79A640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3868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04C284-C97B-4A78-9B6C-3354FD79A640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70584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5.xml"/><Relationship Id="rId4" Type="http://schemas.openxmlformats.org/officeDocument/2006/relationships/tags" Target="../tags/tag4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4" y="0"/>
            <a:ext cx="12181172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69882" y="1296000"/>
            <a:ext cx="10852237" cy="5041355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14.xml"/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12" Type="http://schemas.openxmlformats.org/officeDocument/2006/relationships/image" Target="../media/image25.tmp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11.xml"/><Relationship Id="rId10" Type="http://schemas.openxmlformats.org/officeDocument/2006/relationships/tags" Target="../tags/tag16.xml"/><Relationship Id="rId4" Type="http://schemas.openxmlformats.org/officeDocument/2006/relationships/tags" Target="../tags/tag10.xml"/><Relationship Id="rId9" Type="http://schemas.openxmlformats.org/officeDocument/2006/relationships/tags" Target="../tags/tag15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13.pn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7"/>
          <p:cNvSpPr txBox="1"/>
          <p:nvPr/>
        </p:nvSpPr>
        <p:spPr>
          <a:xfrm>
            <a:off x="2556713" y="3434063"/>
            <a:ext cx="1662164" cy="7493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defTabSz="1217930" fontAlgn="auto">
              <a:buClrTx/>
              <a:buSzTx/>
              <a:buFont typeface="Arial" panose="020B0604020202020204" pitchFamily="34" charset="0"/>
              <a:defRPr/>
            </a:pPr>
            <a:r>
              <a:rPr kumimoji="0" lang="zh-CN" altLang="en-US" sz="4265" kern="1200" cap="none" spc="0" normalizeH="0" baseline="0" noProof="1">
                <a:solidFill>
                  <a:srgbClr val="00206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cs typeface="+mn-ea"/>
                <a:sym typeface="+mn-ea"/>
              </a:rPr>
              <a:t>第</a:t>
            </a:r>
            <a:r>
              <a:rPr kumimoji="0" lang="en-US" altLang="zh-CN" sz="4265" kern="1200" cap="none" spc="0" normalizeH="0" baseline="0" noProof="1">
                <a:solidFill>
                  <a:srgbClr val="00206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cs typeface="+mn-ea"/>
                <a:sym typeface="+mn-ea"/>
              </a:rPr>
              <a:t>2</a:t>
            </a:r>
            <a:r>
              <a:rPr kumimoji="0" lang="zh-CN" altLang="en-US" sz="4265" kern="1200" cap="none" spc="0" normalizeH="0" baseline="0" noProof="1">
                <a:solidFill>
                  <a:srgbClr val="00206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cs typeface="+mn-ea"/>
                <a:sym typeface="+mn-ea"/>
              </a:rPr>
              <a:t>章</a:t>
            </a:r>
          </a:p>
        </p:txBody>
      </p:sp>
      <p:grpSp>
        <p:nvGrpSpPr>
          <p:cNvPr id="20" name="组合 19"/>
          <p:cNvGrpSpPr/>
          <p:nvPr/>
        </p:nvGrpSpPr>
        <p:grpSpPr>
          <a:xfrm>
            <a:off x="2576451" y="1645590"/>
            <a:ext cx="1622688" cy="1622688"/>
            <a:chOff x="882649" y="2219325"/>
            <a:chExt cx="2070101" cy="2070101"/>
          </a:xfrm>
        </p:grpSpPr>
        <p:sp>
          <p:nvSpPr>
            <p:cNvPr id="21" name="椭圆 20"/>
            <p:cNvSpPr/>
            <p:nvPr/>
          </p:nvSpPr>
          <p:spPr>
            <a:xfrm>
              <a:off x="1019174" y="2355850"/>
              <a:ext cx="1797050" cy="1797050"/>
            </a:xfrm>
            <a:prstGeom prst="ellipse">
              <a:avLst/>
            </a:prstGeom>
            <a:noFill/>
            <a:ln>
              <a:solidFill>
                <a:srgbClr val="0F73EE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000" b="1" dirty="0">
                  <a:solidFill>
                    <a:schemeClr val="accent5">
                      <a:lumMod val="50000"/>
                    </a:schemeClr>
                  </a:solidFill>
                  <a:effectLst/>
                  <a:latin typeface="+mj-lt"/>
                  <a:ea typeface="微软雅黑 Light" panose="020B0502040204020203" pitchFamily="34" charset="-122"/>
                  <a:cs typeface="+mn-ea"/>
                  <a:sym typeface="+mn-lt"/>
                </a:rPr>
                <a:t>02</a:t>
              </a:r>
              <a:endParaRPr lang="en-US" sz="4000" b="1" dirty="0">
                <a:solidFill>
                  <a:schemeClr val="accent5">
                    <a:lumMod val="50000"/>
                  </a:schemeClr>
                </a:solidFill>
                <a:effectLst/>
                <a:latin typeface="+mj-lt"/>
                <a:cs typeface="+mn-ea"/>
                <a:sym typeface="+mn-lt"/>
              </a:endParaRPr>
            </a:p>
          </p:txBody>
        </p:sp>
        <p:sp>
          <p:nvSpPr>
            <p:cNvPr id="22" name="空心弧 21"/>
            <p:cNvSpPr/>
            <p:nvPr/>
          </p:nvSpPr>
          <p:spPr>
            <a:xfrm rot="7613872">
              <a:off x="882649" y="2219325"/>
              <a:ext cx="2070101" cy="2070101"/>
            </a:xfrm>
            <a:prstGeom prst="blockArc">
              <a:avLst>
                <a:gd name="adj1" fmla="val 10800000"/>
                <a:gd name="adj2" fmla="val 3959450"/>
                <a:gd name="adj3" fmla="val 6684"/>
              </a:avLst>
            </a:prstGeom>
            <a:solidFill>
              <a:srgbClr val="0F73E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38" name="组合 37"/>
          <p:cNvGrpSpPr/>
          <p:nvPr/>
        </p:nvGrpSpPr>
        <p:grpSpPr>
          <a:xfrm>
            <a:off x="5562189" y="2028098"/>
            <a:ext cx="4963698" cy="617070"/>
            <a:chOff x="5493750" y="892151"/>
            <a:chExt cx="4963698" cy="617070"/>
          </a:xfrm>
        </p:grpSpPr>
        <p:sp>
          <p:nvSpPr>
            <p:cNvPr id="23" name="矩形: 圆角 22"/>
            <p:cNvSpPr/>
            <p:nvPr/>
          </p:nvSpPr>
          <p:spPr>
            <a:xfrm>
              <a:off x="5493750" y="892151"/>
              <a:ext cx="4949067" cy="617070"/>
            </a:xfrm>
            <a:prstGeom prst="roundRect">
              <a:avLst>
                <a:gd name="adj" fmla="val 14295"/>
              </a:avLst>
            </a:prstGeom>
            <a:solidFill>
              <a:srgbClr val="0F73EE">
                <a:alpha val="14902"/>
              </a:srgb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>
                <a:cs typeface="+mn-ea"/>
                <a:sym typeface="+mn-lt"/>
              </a:endParaRPr>
            </a:p>
          </p:txBody>
        </p:sp>
        <p:sp>
          <p:nvSpPr>
            <p:cNvPr id="12" name="human-head-silhouette-with-cogwheels_31441"/>
            <p:cNvSpPr>
              <a:spLocks noChangeAspect="1"/>
            </p:cNvSpPr>
            <p:nvPr/>
          </p:nvSpPr>
          <p:spPr bwMode="auto">
            <a:xfrm>
              <a:off x="5632235" y="1103269"/>
              <a:ext cx="322881" cy="405952"/>
            </a:xfrm>
            <a:custGeom>
              <a:avLst/>
              <a:gdLst>
                <a:gd name="connsiteX0" fmla="*/ 332813 w 483894"/>
                <a:gd name="connsiteY0" fmla="*/ 285272 h 608391"/>
                <a:gd name="connsiteX1" fmla="*/ 370636 w 483894"/>
                <a:gd name="connsiteY1" fmla="*/ 323201 h 608391"/>
                <a:gd name="connsiteX2" fmla="*/ 332813 w 483894"/>
                <a:gd name="connsiteY2" fmla="*/ 361130 h 608391"/>
                <a:gd name="connsiteX3" fmla="*/ 294990 w 483894"/>
                <a:gd name="connsiteY3" fmla="*/ 323201 h 608391"/>
                <a:gd name="connsiteX4" fmla="*/ 332813 w 483894"/>
                <a:gd name="connsiteY4" fmla="*/ 285272 h 608391"/>
                <a:gd name="connsiteX5" fmla="*/ 329299 w 483894"/>
                <a:gd name="connsiteY5" fmla="*/ 254544 h 608391"/>
                <a:gd name="connsiteX6" fmla="*/ 308471 w 483894"/>
                <a:gd name="connsiteY6" fmla="*/ 258937 h 608391"/>
                <a:gd name="connsiteX7" fmla="*/ 311405 w 483894"/>
                <a:gd name="connsiteY7" fmla="*/ 272119 h 608391"/>
                <a:gd name="connsiteX8" fmla="*/ 292924 w 483894"/>
                <a:gd name="connsiteY8" fmla="*/ 284422 h 608391"/>
                <a:gd name="connsiteX9" fmla="*/ 281776 w 483894"/>
                <a:gd name="connsiteY9" fmla="*/ 277099 h 608391"/>
                <a:gd name="connsiteX10" fmla="*/ 270042 w 483894"/>
                <a:gd name="connsiteY10" fmla="*/ 294967 h 608391"/>
                <a:gd name="connsiteX11" fmla="*/ 281483 w 483894"/>
                <a:gd name="connsiteY11" fmla="*/ 302290 h 608391"/>
                <a:gd name="connsiteX12" fmla="*/ 277376 w 483894"/>
                <a:gd name="connsiteY12" fmla="*/ 323966 h 608391"/>
                <a:gd name="connsiteX13" fmla="*/ 264175 w 483894"/>
                <a:gd name="connsiteY13" fmla="*/ 326895 h 608391"/>
                <a:gd name="connsiteX14" fmla="*/ 268282 w 483894"/>
                <a:gd name="connsiteY14" fmla="*/ 347399 h 608391"/>
                <a:gd name="connsiteX15" fmla="*/ 281483 w 483894"/>
                <a:gd name="connsiteY15" fmla="*/ 344763 h 608391"/>
                <a:gd name="connsiteX16" fmla="*/ 294097 w 483894"/>
                <a:gd name="connsiteY16" fmla="*/ 363217 h 608391"/>
                <a:gd name="connsiteX17" fmla="*/ 286763 w 483894"/>
                <a:gd name="connsiteY17" fmla="*/ 374348 h 608391"/>
                <a:gd name="connsiteX18" fmla="*/ 304364 w 483894"/>
                <a:gd name="connsiteY18" fmla="*/ 385772 h 608391"/>
                <a:gd name="connsiteX19" fmla="*/ 311698 w 483894"/>
                <a:gd name="connsiteY19" fmla="*/ 374641 h 608391"/>
                <a:gd name="connsiteX20" fmla="*/ 333699 w 483894"/>
                <a:gd name="connsiteY20" fmla="*/ 378742 h 608391"/>
                <a:gd name="connsiteX21" fmla="*/ 336633 w 483894"/>
                <a:gd name="connsiteY21" fmla="*/ 391923 h 608391"/>
                <a:gd name="connsiteX22" fmla="*/ 357167 w 483894"/>
                <a:gd name="connsiteY22" fmla="*/ 387529 h 608391"/>
                <a:gd name="connsiteX23" fmla="*/ 354527 w 483894"/>
                <a:gd name="connsiteY23" fmla="*/ 374348 h 608391"/>
                <a:gd name="connsiteX24" fmla="*/ 372715 w 483894"/>
                <a:gd name="connsiteY24" fmla="*/ 362045 h 608391"/>
                <a:gd name="connsiteX25" fmla="*/ 384155 w 483894"/>
                <a:gd name="connsiteY25" fmla="*/ 369368 h 608391"/>
                <a:gd name="connsiteX26" fmla="*/ 395596 w 483894"/>
                <a:gd name="connsiteY26" fmla="*/ 351500 h 608391"/>
                <a:gd name="connsiteX27" fmla="*/ 384449 w 483894"/>
                <a:gd name="connsiteY27" fmla="*/ 344177 h 608391"/>
                <a:gd name="connsiteX28" fmla="*/ 388556 w 483894"/>
                <a:gd name="connsiteY28" fmla="*/ 322208 h 608391"/>
                <a:gd name="connsiteX29" fmla="*/ 401756 w 483894"/>
                <a:gd name="connsiteY29" fmla="*/ 319572 h 608391"/>
                <a:gd name="connsiteX30" fmla="*/ 397356 w 483894"/>
                <a:gd name="connsiteY30" fmla="*/ 299068 h 608391"/>
                <a:gd name="connsiteX31" fmla="*/ 384155 w 483894"/>
                <a:gd name="connsiteY31" fmla="*/ 301704 h 608391"/>
                <a:gd name="connsiteX32" fmla="*/ 371541 w 483894"/>
                <a:gd name="connsiteY32" fmla="*/ 283250 h 608391"/>
                <a:gd name="connsiteX33" fmla="*/ 378875 w 483894"/>
                <a:gd name="connsiteY33" fmla="*/ 272119 h 608391"/>
                <a:gd name="connsiteX34" fmla="*/ 361274 w 483894"/>
                <a:gd name="connsiteY34" fmla="*/ 260695 h 608391"/>
                <a:gd name="connsiteX35" fmla="*/ 353940 w 483894"/>
                <a:gd name="connsiteY35" fmla="*/ 271826 h 608391"/>
                <a:gd name="connsiteX36" fmla="*/ 331939 w 483894"/>
                <a:gd name="connsiteY36" fmla="*/ 267725 h 608391"/>
                <a:gd name="connsiteX37" fmla="*/ 302012 w 483894"/>
                <a:gd name="connsiteY37" fmla="*/ 100461 h 608391"/>
                <a:gd name="connsiteX38" fmla="*/ 360970 w 483894"/>
                <a:gd name="connsiteY38" fmla="*/ 159348 h 608391"/>
                <a:gd name="connsiteX39" fmla="*/ 302012 w 483894"/>
                <a:gd name="connsiteY39" fmla="*/ 218235 h 608391"/>
                <a:gd name="connsiteX40" fmla="*/ 243054 w 483894"/>
                <a:gd name="connsiteY40" fmla="*/ 159348 h 608391"/>
                <a:gd name="connsiteX41" fmla="*/ 302012 w 483894"/>
                <a:gd name="connsiteY41" fmla="*/ 100461 h 608391"/>
                <a:gd name="connsiteX42" fmla="*/ 309644 w 483894"/>
                <a:gd name="connsiteY42" fmla="*/ 52722 h 608391"/>
                <a:gd name="connsiteX43" fmla="*/ 304951 w 483894"/>
                <a:gd name="connsiteY43" fmla="*/ 72933 h 608391"/>
                <a:gd name="connsiteX44" fmla="*/ 270922 w 483894"/>
                <a:gd name="connsiteY44" fmla="*/ 78792 h 608391"/>
                <a:gd name="connsiteX45" fmla="*/ 259775 w 483894"/>
                <a:gd name="connsiteY45" fmla="*/ 60924 h 608391"/>
                <a:gd name="connsiteX46" fmla="*/ 231907 w 483894"/>
                <a:gd name="connsiteY46" fmla="*/ 78499 h 608391"/>
                <a:gd name="connsiteX47" fmla="*/ 243054 w 483894"/>
                <a:gd name="connsiteY47" fmla="*/ 96074 h 608391"/>
                <a:gd name="connsiteX48" fmla="*/ 222813 w 483894"/>
                <a:gd name="connsiteY48" fmla="*/ 124487 h 608391"/>
                <a:gd name="connsiteX49" fmla="*/ 202278 w 483894"/>
                <a:gd name="connsiteY49" fmla="*/ 119508 h 608391"/>
                <a:gd name="connsiteX50" fmla="*/ 194945 w 483894"/>
                <a:gd name="connsiteY50" fmla="*/ 151729 h 608391"/>
                <a:gd name="connsiteX51" fmla="*/ 215479 w 483894"/>
                <a:gd name="connsiteY51" fmla="*/ 156416 h 608391"/>
                <a:gd name="connsiteX52" fmla="*/ 221346 w 483894"/>
                <a:gd name="connsiteY52" fmla="*/ 190394 h 608391"/>
                <a:gd name="connsiteX53" fmla="*/ 203452 w 483894"/>
                <a:gd name="connsiteY53" fmla="*/ 201525 h 608391"/>
                <a:gd name="connsiteX54" fmla="*/ 220759 w 483894"/>
                <a:gd name="connsiteY54" fmla="*/ 229353 h 608391"/>
                <a:gd name="connsiteX55" fmla="*/ 238654 w 483894"/>
                <a:gd name="connsiteY55" fmla="*/ 218222 h 608391"/>
                <a:gd name="connsiteX56" fmla="*/ 266815 w 483894"/>
                <a:gd name="connsiteY56" fmla="*/ 238433 h 608391"/>
                <a:gd name="connsiteX57" fmla="*/ 262122 w 483894"/>
                <a:gd name="connsiteY57" fmla="*/ 258645 h 608391"/>
                <a:gd name="connsiteX58" fmla="*/ 294097 w 483894"/>
                <a:gd name="connsiteY58" fmla="*/ 265968 h 608391"/>
                <a:gd name="connsiteX59" fmla="*/ 298791 w 483894"/>
                <a:gd name="connsiteY59" fmla="*/ 245756 h 608391"/>
                <a:gd name="connsiteX60" fmla="*/ 333112 w 483894"/>
                <a:gd name="connsiteY60" fmla="*/ 239898 h 608391"/>
                <a:gd name="connsiteX61" fmla="*/ 343966 w 483894"/>
                <a:gd name="connsiteY61" fmla="*/ 257766 h 608391"/>
                <a:gd name="connsiteX62" fmla="*/ 371835 w 483894"/>
                <a:gd name="connsiteY62" fmla="*/ 240191 h 608391"/>
                <a:gd name="connsiteX63" fmla="*/ 360687 w 483894"/>
                <a:gd name="connsiteY63" fmla="*/ 222615 h 608391"/>
                <a:gd name="connsiteX64" fmla="*/ 380928 w 483894"/>
                <a:gd name="connsiteY64" fmla="*/ 194495 h 608391"/>
                <a:gd name="connsiteX65" fmla="*/ 401463 w 483894"/>
                <a:gd name="connsiteY65" fmla="*/ 199182 h 608391"/>
                <a:gd name="connsiteX66" fmla="*/ 408797 w 483894"/>
                <a:gd name="connsiteY66" fmla="*/ 167254 h 608391"/>
                <a:gd name="connsiteX67" fmla="*/ 388262 w 483894"/>
                <a:gd name="connsiteY67" fmla="*/ 162567 h 608391"/>
                <a:gd name="connsiteX68" fmla="*/ 382689 w 483894"/>
                <a:gd name="connsiteY68" fmla="*/ 128295 h 608391"/>
                <a:gd name="connsiteX69" fmla="*/ 400290 w 483894"/>
                <a:gd name="connsiteY69" fmla="*/ 117164 h 608391"/>
                <a:gd name="connsiteX70" fmla="*/ 382982 w 483894"/>
                <a:gd name="connsiteY70" fmla="*/ 89337 h 608391"/>
                <a:gd name="connsiteX71" fmla="*/ 365088 w 483894"/>
                <a:gd name="connsiteY71" fmla="*/ 100468 h 608391"/>
                <a:gd name="connsiteX72" fmla="*/ 336926 w 483894"/>
                <a:gd name="connsiteY72" fmla="*/ 80549 h 608391"/>
                <a:gd name="connsiteX73" fmla="*/ 341620 w 483894"/>
                <a:gd name="connsiteY73" fmla="*/ 60045 h 608391"/>
                <a:gd name="connsiteX74" fmla="*/ 227919 w 483894"/>
                <a:gd name="connsiteY74" fmla="*/ 591 h 608391"/>
                <a:gd name="connsiteX75" fmla="*/ 306124 w 483894"/>
                <a:gd name="connsiteY75" fmla="*/ 3804 h 608391"/>
                <a:gd name="connsiteX76" fmla="*/ 483308 w 483894"/>
                <a:gd name="connsiteY76" fmla="*/ 197717 h 608391"/>
                <a:gd name="connsiteX77" fmla="*/ 387382 w 483894"/>
                <a:gd name="connsiteY77" fmla="*/ 442305 h 608391"/>
                <a:gd name="connsiteX78" fmla="*/ 483894 w 483894"/>
                <a:gd name="connsiteY78" fmla="*/ 608391 h 608391"/>
                <a:gd name="connsiteX79" fmla="*/ 143902 w 483894"/>
                <a:gd name="connsiteY79" fmla="*/ 608391 h 608391"/>
                <a:gd name="connsiteX80" fmla="*/ 181744 w 483894"/>
                <a:gd name="connsiteY80" fmla="*/ 512899 h 608391"/>
                <a:gd name="connsiteX81" fmla="*/ 108993 w 483894"/>
                <a:gd name="connsiteY81" fmla="*/ 524909 h 608391"/>
                <a:gd name="connsiteX82" fmla="*/ 54137 w 483894"/>
                <a:gd name="connsiteY82" fmla="*/ 498839 h 608391"/>
                <a:gd name="connsiteX83" fmla="*/ 57657 w 483894"/>
                <a:gd name="connsiteY83" fmla="*/ 454022 h 608391"/>
                <a:gd name="connsiteX84" fmla="*/ 38589 w 483894"/>
                <a:gd name="connsiteY84" fmla="*/ 405690 h 608391"/>
                <a:gd name="connsiteX85" fmla="*/ 42109 w 483894"/>
                <a:gd name="connsiteY85" fmla="*/ 376984 h 608391"/>
                <a:gd name="connsiteX86" fmla="*/ 160 w 483894"/>
                <a:gd name="connsiteY86" fmla="*/ 355308 h 608391"/>
                <a:gd name="connsiteX87" fmla="*/ 52670 w 483894"/>
                <a:gd name="connsiteY87" fmla="*/ 255130 h 608391"/>
                <a:gd name="connsiteX88" fmla="*/ 38003 w 483894"/>
                <a:gd name="connsiteY88" fmla="*/ 222908 h 608391"/>
                <a:gd name="connsiteX89" fmla="*/ 74378 w 483894"/>
                <a:gd name="connsiteY89" fmla="*/ 82893 h 608391"/>
                <a:gd name="connsiteX90" fmla="*/ 227919 w 483894"/>
                <a:gd name="connsiteY90" fmla="*/ 591 h 6083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</a:cxnLst>
              <a:rect l="l" t="t" r="r" b="b"/>
              <a:pathLst>
                <a:path w="483894" h="608391">
                  <a:moveTo>
                    <a:pt x="332813" y="285272"/>
                  </a:moveTo>
                  <a:cubicBezTo>
                    <a:pt x="353702" y="285272"/>
                    <a:pt x="370636" y="302253"/>
                    <a:pt x="370636" y="323201"/>
                  </a:cubicBezTo>
                  <a:cubicBezTo>
                    <a:pt x="370636" y="344149"/>
                    <a:pt x="353702" y="361130"/>
                    <a:pt x="332813" y="361130"/>
                  </a:cubicBezTo>
                  <a:cubicBezTo>
                    <a:pt x="311924" y="361130"/>
                    <a:pt x="294990" y="344149"/>
                    <a:pt x="294990" y="323201"/>
                  </a:cubicBezTo>
                  <a:cubicBezTo>
                    <a:pt x="294990" y="302253"/>
                    <a:pt x="311924" y="285272"/>
                    <a:pt x="332813" y="285272"/>
                  </a:cubicBezTo>
                  <a:close/>
                  <a:moveTo>
                    <a:pt x="329299" y="254544"/>
                  </a:moveTo>
                  <a:lnTo>
                    <a:pt x="308471" y="258937"/>
                  </a:lnTo>
                  <a:lnTo>
                    <a:pt x="311405" y="272119"/>
                  </a:lnTo>
                  <a:cubicBezTo>
                    <a:pt x="304364" y="275048"/>
                    <a:pt x="298204" y="279149"/>
                    <a:pt x="292924" y="284422"/>
                  </a:cubicBezTo>
                  <a:lnTo>
                    <a:pt x="281776" y="277099"/>
                  </a:lnTo>
                  <a:lnTo>
                    <a:pt x="270042" y="294967"/>
                  </a:lnTo>
                  <a:lnTo>
                    <a:pt x="281483" y="302290"/>
                  </a:lnTo>
                  <a:cubicBezTo>
                    <a:pt x="278549" y="309027"/>
                    <a:pt x="277083" y="316350"/>
                    <a:pt x="277376" y="323966"/>
                  </a:cubicBezTo>
                  <a:lnTo>
                    <a:pt x="264175" y="326895"/>
                  </a:lnTo>
                  <a:lnTo>
                    <a:pt x="268282" y="347399"/>
                  </a:lnTo>
                  <a:lnTo>
                    <a:pt x="281483" y="344763"/>
                  </a:lnTo>
                  <a:cubicBezTo>
                    <a:pt x="284416" y="351793"/>
                    <a:pt x="288817" y="357944"/>
                    <a:pt x="294097" y="363217"/>
                  </a:cubicBezTo>
                  <a:lnTo>
                    <a:pt x="286763" y="374348"/>
                  </a:lnTo>
                  <a:lnTo>
                    <a:pt x="304364" y="385772"/>
                  </a:lnTo>
                  <a:lnTo>
                    <a:pt x="311698" y="374641"/>
                  </a:lnTo>
                  <a:cubicBezTo>
                    <a:pt x="318738" y="377570"/>
                    <a:pt x="326072" y="378742"/>
                    <a:pt x="333699" y="378742"/>
                  </a:cubicBezTo>
                  <a:lnTo>
                    <a:pt x="336633" y="391923"/>
                  </a:lnTo>
                  <a:lnTo>
                    <a:pt x="357167" y="387529"/>
                  </a:lnTo>
                  <a:lnTo>
                    <a:pt x="354527" y="374348"/>
                  </a:lnTo>
                  <a:cubicBezTo>
                    <a:pt x="361274" y="371419"/>
                    <a:pt x="367728" y="367318"/>
                    <a:pt x="372715" y="362045"/>
                  </a:cubicBezTo>
                  <a:lnTo>
                    <a:pt x="384155" y="369368"/>
                  </a:lnTo>
                  <a:lnTo>
                    <a:pt x="395596" y="351500"/>
                  </a:lnTo>
                  <a:lnTo>
                    <a:pt x="384449" y="344177"/>
                  </a:lnTo>
                  <a:cubicBezTo>
                    <a:pt x="387089" y="337440"/>
                    <a:pt x="388556" y="330117"/>
                    <a:pt x="388556" y="322208"/>
                  </a:cubicBezTo>
                  <a:lnTo>
                    <a:pt x="401756" y="319572"/>
                  </a:lnTo>
                  <a:lnTo>
                    <a:pt x="397356" y="299068"/>
                  </a:lnTo>
                  <a:lnTo>
                    <a:pt x="384155" y="301704"/>
                  </a:lnTo>
                  <a:cubicBezTo>
                    <a:pt x="381222" y="294674"/>
                    <a:pt x="376822" y="288522"/>
                    <a:pt x="371541" y="283250"/>
                  </a:cubicBezTo>
                  <a:lnTo>
                    <a:pt x="378875" y="272119"/>
                  </a:lnTo>
                  <a:lnTo>
                    <a:pt x="361274" y="260695"/>
                  </a:lnTo>
                  <a:lnTo>
                    <a:pt x="353940" y="271826"/>
                  </a:lnTo>
                  <a:cubicBezTo>
                    <a:pt x="347193" y="268897"/>
                    <a:pt x="339566" y="267432"/>
                    <a:pt x="331939" y="267725"/>
                  </a:cubicBezTo>
                  <a:close/>
                  <a:moveTo>
                    <a:pt x="302012" y="100461"/>
                  </a:moveTo>
                  <a:cubicBezTo>
                    <a:pt x="334574" y="100461"/>
                    <a:pt x="360970" y="126826"/>
                    <a:pt x="360970" y="159348"/>
                  </a:cubicBezTo>
                  <a:cubicBezTo>
                    <a:pt x="360970" y="191870"/>
                    <a:pt x="334574" y="218235"/>
                    <a:pt x="302012" y="218235"/>
                  </a:cubicBezTo>
                  <a:cubicBezTo>
                    <a:pt x="269450" y="218235"/>
                    <a:pt x="243054" y="191870"/>
                    <a:pt x="243054" y="159348"/>
                  </a:cubicBezTo>
                  <a:cubicBezTo>
                    <a:pt x="243054" y="126826"/>
                    <a:pt x="269450" y="100461"/>
                    <a:pt x="302012" y="100461"/>
                  </a:cubicBezTo>
                  <a:close/>
                  <a:moveTo>
                    <a:pt x="309644" y="52722"/>
                  </a:moveTo>
                  <a:lnTo>
                    <a:pt x="304951" y="72933"/>
                  </a:lnTo>
                  <a:cubicBezTo>
                    <a:pt x="293510" y="72640"/>
                    <a:pt x="282070" y="74398"/>
                    <a:pt x="270922" y="78792"/>
                  </a:cubicBezTo>
                  <a:lnTo>
                    <a:pt x="259775" y="60924"/>
                  </a:lnTo>
                  <a:lnTo>
                    <a:pt x="231907" y="78499"/>
                  </a:lnTo>
                  <a:lnTo>
                    <a:pt x="243054" y="96074"/>
                  </a:lnTo>
                  <a:cubicBezTo>
                    <a:pt x="234254" y="104276"/>
                    <a:pt x="227507" y="113942"/>
                    <a:pt x="222813" y="124487"/>
                  </a:cubicBezTo>
                  <a:lnTo>
                    <a:pt x="202278" y="119508"/>
                  </a:lnTo>
                  <a:lnTo>
                    <a:pt x="194945" y="151729"/>
                  </a:lnTo>
                  <a:lnTo>
                    <a:pt x="215479" y="156416"/>
                  </a:lnTo>
                  <a:cubicBezTo>
                    <a:pt x="214892" y="167839"/>
                    <a:pt x="216946" y="179263"/>
                    <a:pt x="221346" y="190394"/>
                  </a:cubicBezTo>
                  <a:lnTo>
                    <a:pt x="203452" y="201525"/>
                  </a:lnTo>
                  <a:lnTo>
                    <a:pt x="220759" y="229353"/>
                  </a:lnTo>
                  <a:lnTo>
                    <a:pt x="238654" y="218222"/>
                  </a:lnTo>
                  <a:cubicBezTo>
                    <a:pt x="246574" y="227009"/>
                    <a:pt x="256255" y="233746"/>
                    <a:pt x="266815" y="238433"/>
                  </a:cubicBezTo>
                  <a:lnTo>
                    <a:pt x="262122" y="258645"/>
                  </a:lnTo>
                  <a:lnTo>
                    <a:pt x="294097" y="265968"/>
                  </a:lnTo>
                  <a:lnTo>
                    <a:pt x="298791" y="245756"/>
                  </a:lnTo>
                  <a:cubicBezTo>
                    <a:pt x="310231" y="246049"/>
                    <a:pt x="321965" y="244292"/>
                    <a:pt x="333112" y="239898"/>
                  </a:cubicBezTo>
                  <a:lnTo>
                    <a:pt x="343966" y="257766"/>
                  </a:lnTo>
                  <a:lnTo>
                    <a:pt x="371835" y="240191"/>
                  </a:lnTo>
                  <a:lnTo>
                    <a:pt x="360687" y="222615"/>
                  </a:lnTo>
                  <a:cubicBezTo>
                    <a:pt x="369488" y="214414"/>
                    <a:pt x="376235" y="204747"/>
                    <a:pt x="380928" y="194495"/>
                  </a:cubicBezTo>
                  <a:lnTo>
                    <a:pt x="401463" y="199182"/>
                  </a:lnTo>
                  <a:lnTo>
                    <a:pt x="408797" y="167254"/>
                  </a:lnTo>
                  <a:lnTo>
                    <a:pt x="388262" y="162567"/>
                  </a:lnTo>
                  <a:cubicBezTo>
                    <a:pt x="388849" y="151143"/>
                    <a:pt x="386795" y="139426"/>
                    <a:pt x="382689" y="128295"/>
                  </a:cubicBezTo>
                  <a:lnTo>
                    <a:pt x="400290" y="117164"/>
                  </a:lnTo>
                  <a:lnTo>
                    <a:pt x="382982" y="89337"/>
                  </a:lnTo>
                  <a:lnTo>
                    <a:pt x="365088" y="100468"/>
                  </a:lnTo>
                  <a:cubicBezTo>
                    <a:pt x="357167" y="91973"/>
                    <a:pt x="347487" y="84943"/>
                    <a:pt x="336926" y="80549"/>
                  </a:cubicBezTo>
                  <a:lnTo>
                    <a:pt x="341620" y="60045"/>
                  </a:lnTo>
                  <a:close/>
                  <a:moveTo>
                    <a:pt x="227919" y="591"/>
                  </a:moveTo>
                  <a:cubicBezTo>
                    <a:pt x="252020" y="-809"/>
                    <a:pt x="278183" y="289"/>
                    <a:pt x="306124" y="3804"/>
                  </a:cubicBezTo>
                  <a:cubicBezTo>
                    <a:pt x="417597" y="17864"/>
                    <a:pt x="483014" y="130053"/>
                    <a:pt x="483308" y="197717"/>
                  </a:cubicBezTo>
                  <a:cubicBezTo>
                    <a:pt x="483894" y="332167"/>
                    <a:pt x="388556" y="393974"/>
                    <a:pt x="387382" y="442305"/>
                  </a:cubicBezTo>
                  <a:cubicBezTo>
                    <a:pt x="385329" y="529010"/>
                    <a:pt x="483894" y="608391"/>
                    <a:pt x="483894" y="608391"/>
                  </a:cubicBezTo>
                  <a:lnTo>
                    <a:pt x="143902" y="608391"/>
                  </a:lnTo>
                  <a:cubicBezTo>
                    <a:pt x="143902" y="608391"/>
                    <a:pt x="208439" y="575877"/>
                    <a:pt x="181744" y="512899"/>
                  </a:cubicBezTo>
                  <a:cubicBezTo>
                    <a:pt x="169717" y="514950"/>
                    <a:pt x="135688" y="521394"/>
                    <a:pt x="108993" y="524909"/>
                  </a:cubicBezTo>
                  <a:cubicBezTo>
                    <a:pt x="82298" y="528424"/>
                    <a:pt x="59124" y="512313"/>
                    <a:pt x="54137" y="498839"/>
                  </a:cubicBezTo>
                  <a:cubicBezTo>
                    <a:pt x="49443" y="485658"/>
                    <a:pt x="63817" y="461638"/>
                    <a:pt x="57657" y="454022"/>
                  </a:cubicBezTo>
                  <a:cubicBezTo>
                    <a:pt x="51790" y="446406"/>
                    <a:pt x="31549" y="424437"/>
                    <a:pt x="38589" y="405690"/>
                  </a:cubicBezTo>
                  <a:cubicBezTo>
                    <a:pt x="45630" y="386651"/>
                    <a:pt x="42109" y="376984"/>
                    <a:pt x="42109" y="376984"/>
                  </a:cubicBezTo>
                  <a:cubicBezTo>
                    <a:pt x="42109" y="376984"/>
                    <a:pt x="3681" y="369368"/>
                    <a:pt x="160" y="355308"/>
                  </a:cubicBezTo>
                  <a:cubicBezTo>
                    <a:pt x="-3360" y="341248"/>
                    <a:pt x="52670" y="255130"/>
                    <a:pt x="52670" y="255130"/>
                  </a:cubicBezTo>
                  <a:cubicBezTo>
                    <a:pt x="52670" y="255130"/>
                    <a:pt x="40936" y="234332"/>
                    <a:pt x="38003" y="222908"/>
                  </a:cubicBezTo>
                  <a:cubicBezTo>
                    <a:pt x="35362" y="211777"/>
                    <a:pt x="38003" y="151436"/>
                    <a:pt x="74378" y="82893"/>
                  </a:cubicBezTo>
                  <a:cubicBezTo>
                    <a:pt x="101880" y="31485"/>
                    <a:pt x="155618" y="4793"/>
                    <a:pt x="227919" y="591"/>
                  </a:cubicBezTo>
                  <a:close/>
                </a:path>
              </a:pathLst>
            </a:custGeom>
            <a:solidFill>
              <a:srgbClr val="0F73EE"/>
            </a:solidFill>
            <a:ln>
              <a:noFill/>
            </a:ln>
          </p:spPr>
        </p:sp>
        <p:sp>
          <p:nvSpPr>
            <p:cNvPr id="37" name="矩形: 圆角 36"/>
            <p:cNvSpPr/>
            <p:nvPr/>
          </p:nvSpPr>
          <p:spPr>
            <a:xfrm>
              <a:off x="6096000" y="892151"/>
              <a:ext cx="4361448" cy="617070"/>
            </a:xfrm>
            <a:prstGeom prst="roundRect">
              <a:avLst>
                <a:gd name="adj" fmla="val 14295"/>
              </a:avLst>
            </a:prstGeom>
            <a:solidFill>
              <a:schemeClr val="bg1">
                <a:alpha val="70000"/>
              </a:schemeClr>
            </a:solidFill>
            <a:ln w="12700">
              <a:solidFill>
                <a:srgbClr val="0F73E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ea typeface="+mj-ea"/>
                  <a:cs typeface="+mn-ea"/>
                  <a:sym typeface="+mn-lt"/>
                </a:rPr>
                <a:t>2.1 </a:t>
              </a:r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ea typeface="+mj-ea"/>
                  <a:cs typeface="+mn-ea"/>
                  <a:sym typeface="+mn-lt"/>
                </a:rPr>
                <a:t>人类听觉特点</a:t>
              </a:r>
            </a:p>
          </p:txBody>
        </p:sp>
      </p:grpSp>
      <p:grpSp>
        <p:nvGrpSpPr>
          <p:cNvPr id="67" name="组合 66"/>
          <p:cNvGrpSpPr/>
          <p:nvPr/>
        </p:nvGrpSpPr>
        <p:grpSpPr>
          <a:xfrm>
            <a:off x="5562189" y="2894107"/>
            <a:ext cx="4963698" cy="617070"/>
            <a:chOff x="5493750" y="892151"/>
            <a:chExt cx="4963698" cy="617070"/>
          </a:xfrm>
        </p:grpSpPr>
        <p:sp>
          <p:nvSpPr>
            <p:cNvPr id="68" name="矩形: 圆角 67"/>
            <p:cNvSpPr/>
            <p:nvPr/>
          </p:nvSpPr>
          <p:spPr>
            <a:xfrm>
              <a:off x="5493750" y="892151"/>
              <a:ext cx="4949067" cy="617070"/>
            </a:xfrm>
            <a:prstGeom prst="roundRect">
              <a:avLst>
                <a:gd name="adj" fmla="val 14295"/>
              </a:avLst>
            </a:prstGeom>
            <a:solidFill>
              <a:srgbClr val="0F73EE">
                <a:alpha val="14902"/>
              </a:srgb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>
                <a:cs typeface="+mn-ea"/>
                <a:sym typeface="+mn-lt"/>
              </a:endParaRPr>
            </a:p>
          </p:txBody>
        </p:sp>
        <p:sp>
          <p:nvSpPr>
            <p:cNvPr id="69" name="human-head-silhouette-with-cogwheels_31441"/>
            <p:cNvSpPr>
              <a:spLocks noChangeAspect="1"/>
            </p:cNvSpPr>
            <p:nvPr/>
          </p:nvSpPr>
          <p:spPr bwMode="auto">
            <a:xfrm>
              <a:off x="5632235" y="1103269"/>
              <a:ext cx="322881" cy="405952"/>
            </a:xfrm>
            <a:custGeom>
              <a:avLst/>
              <a:gdLst>
                <a:gd name="connsiteX0" fmla="*/ 332813 w 483894"/>
                <a:gd name="connsiteY0" fmla="*/ 285272 h 608391"/>
                <a:gd name="connsiteX1" fmla="*/ 370636 w 483894"/>
                <a:gd name="connsiteY1" fmla="*/ 323201 h 608391"/>
                <a:gd name="connsiteX2" fmla="*/ 332813 w 483894"/>
                <a:gd name="connsiteY2" fmla="*/ 361130 h 608391"/>
                <a:gd name="connsiteX3" fmla="*/ 294990 w 483894"/>
                <a:gd name="connsiteY3" fmla="*/ 323201 h 608391"/>
                <a:gd name="connsiteX4" fmla="*/ 332813 w 483894"/>
                <a:gd name="connsiteY4" fmla="*/ 285272 h 608391"/>
                <a:gd name="connsiteX5" fmla="*/ 329299 w 483894"/>
                <a:gd name="connsiteY5" fmla="*/ 254544 h 608391"/>
                <a:gd name="connsiteX6" fmla="*/ 308471 w 483894"/>
                <a:gd name="connsiteY6" fmla="*/ 258937 h 608391"/>
                <a:gd name="connsiteX7" fmla="*/ 311405 w 483894"/>
                <a:gd name="connsiteY7" fmla="*/ 272119 h 608391"/>
                <a:gd name="connsiteX8" fmla="*/ 292924 w 483894"/>
                <a:gd name="connsiteY8" fmla="*/ 284422 h 608391"/>
                <a:gd name="connsiteX9" fmla="*/ 281776 w 483894"/>
                <a:gd name="connsiteY9" fmla="*/ 277099 h 608391"/>
                <a:gd name="connsiteX10" fmla="*/ 270042 w 483894"/>
                <a:gd name="connsiteY10" fmla="*/ 294967 h 608391"/>
                <a:gd name="connsiteX11" fmla="*/ 281483 w 483894"/>
                <a:gd name="connsiteY11" fmla="*/ 302290 h 608391"/>
                <a:gd name="connsiteX12" fmla="*/ 277376 w 483894"/>
                <a:gd name="connsiteY12" fmla="*/ 323966 h 608391"/>
                <a:gd name="connsiteX13" fmla="*/ 264175 w 483894"/>
                <a:gd name="connsiteY13" fmla="*/ 326895 h 608391"/>
                <a:gd name="connsiteX14" fmla="*/ 268282 w 483894"/>
                <a:gd name="connsiteY14" fmla="*/ 347399 h 608391"/>
                <a:gd name="connsiteX15" fmla="*/ 281483 w 483894"/>
                <a:gd name="connsiteY15" fmla="*/ 344763 h 608391"/>
                <a:gd name="connsiteX16" fmla="*/ 294097 w 483894"/>
                <a:gd name="connsiteY16" fmla="*/ 363217 h 608391"/>
                <a:gd name="connsiteX17" fmla="*/ 286763 w 483894"/>
                <a:gd name="connsiteY17" fmla="*/ 374348 h 608391"/>
                <a:gd name="connsiteX18" fmla="*/ 304364 w 483894"/>
                <a:gd name="connsiteY18" fmla="*/ 385772 h 608391"/>
                <a:gd name="connsiteX19" fmla="*/ 311698 w 483894"/>
                <a:gd name="connsiteY19" fmla="*/ 374641 h 608391"/>
                <a:gd name="connsiteX20" fmla="*/ 333699 w 483894"/>
                <a:gd name="connsiteY20" fmla="*/ 378742 h 608391"/>
                <a:gd name="connsiteX21" fmla="*/ 336633 w 483894"/>
                <a:gd name="connsiteY21" fmla="*/ 391923 h 608391"/>
                <a:gd name="connsiteX22" fmla="*/ 357167 w 483894"/>
                <a:gd name="connsiteY22" fmla="*/ 387529 h 608391"/>
                <a:gd name="connsiteX23" fmla="*/ 354527 w 483894"/>
                <a:gd name="connsiteY23" fmla="*/ 374348 h 608391"/>
                <a:gd name="connsiteX24" fmla="*/ 372715 w 483894"/>
                <a:gd name="connsiteY24" fmla="*/ 362045 h 608391"/>
                <a:gd name="connsiteX25" fmla="*/ 384155 w 483894"/>
                <a:gd name="connsiteY25" fmla="*/ 369368 h 608391"/>
                <a:gd name="connsiteX26" fmla="*/ 395596 w 483894"/>
                <a:gd name="connsiteY26" fmla="*/ 351500 h 608391"/>
                <a:gd name="connsiteX27" fmla="*/ 384449 w 483894"/>
                <a:gd name="connsiteY27" fmla="*/ 344177 h 608391"/>
                <a:gd name="connsiteX28" fmla="*/ 388556 w 483894"/>
                <a:gd name="connsiteY28" fmla="*/ 322208 h 608391"/>
                <a:gd name="connsiteX29" fmla="*/ 401756 w 483894"/>
                <a:gd name="connsiteY29" fmla="*/ 319572 h 608391"/>
                <a:gd name="connsiteX30" fmla="*/ 397356 w 483894"/>
                <a:gd name="connsiteY30" fmla="*/ 299068 h 608391"/>
                <a:gd name="connsiteX31" fmla="*/ 384155 w 483894"/>
                <a:gd name="connsiteY31" fmla="*/ 301704 h 608391"/>
                <a:gd name="connsiteX32" fmla="*/ 371541 w 483894"/>
                <a:gd name="connsiteY32" fmla="*/ 283250 h 608391"/>
                <a:gd name="connsiteX33" fmla="*/ 378875 w 483894"/>
                <a:gd name="connsiteY33" fmla="*/ 272119 h 608391"/>
                <a:gd name="connsiteX34" fmla="*/ 361274 w 483894"/>
                <a:gd name="connsiteY34" fmla="*/ 260695 h 608391"/>
                <a:gd name="connsiteX35" fmla="*/ 353940 w 483894"/>
                <a:gd name="connsiteY35" fmla="*/ 271826 h 608391"/>
                <a:gd name="connsiteX36" fmla="*/ 331939 w 483894"/>
                <a:gd name="connsiteY36" fmla="*/ 267725 h 608391"/>
                <a:gd name="connsiteX37" fmla="*/ 302012 w 483894"/>
                <a:gd name="connsiteY37" fmla="*/ 100461 h 608391"/>
                <a:gd name="connsiteX38" fmla="*/ 360970 w 483894"/>
                <a:gd name="connsiteY38" fmla="*/ 159348 h 608391"/>
                <a:gd name="connsiteX39" fmla="*/ 302012 w 483894"/>
                <a:gd name="connsiteY39" fmla="*/ 218235 h 608391"/>
                <a:gd name="connsiteX40" fmla="*/ 243054 w 483894"/>
                <a:gd name="connsiteY40" fmla="*/ 159348 h 608391"/>
                <a:gd name="connsiteX41" fmla="*/ 302012 w 483894"/>
                <a:gd name="connsiteY41" fmla="*/ 100461 h 608391"/>
                <a:gd name="connsiteX42" fmla="*/ 309644 w 483894"/>
                <a:gd name="connsiteY42" fmla="*/ 52722 h 608391"/>
                <a:gd name="connsiteX43" fmla="*/ 304951 w 483894"/>
                <a:gd name="connsiteY43" fmla="*/ 72933 h 608391"/>
                <a:gd name="connsiteX44" fmla="*/ 270922 w 483894"/>
                <a:gd name="connsiteY44" fmla="*/ 78792 h 608391"/>
                <a:gd name="connsiteX45" fmla="*/ 259775 w 483894"/>
                <a:gd name="connsiteY45" fmla="*/ 60924 h 608391"/>
                <a:gd name="connsiteX46" fmla="*/ 231907 w 483894"/>
                <a:gd name="connsiteY46" fmla="*/ 78499 h 608391"/>
                <a:gd name="connsiteX47" fmla="*/ 243054 w 483894"/>
                <a:gd name="connsiteY47" fmla="*/ 96074 h 608391"/>
                <a:gd name="connsiteX48" fmla="*/ 222813 w 483894"/>
                <a:gd name="connsiteY48" fmla="*/ 124487 h 608391"/>
                <a:gd name="connsiteX49" fmla="*/ 202278 w 483894"/>
                <a:gd name="connsiteY49" fmla="*/ 119508 h 608391"/>
                <a:gd name="connsiteX50" fmla="*/ 194945 w 483894"/>
                <a:gd name="connsiteY50" fmla="*/ 151729 h 608391"/>
                <a:gd name="connsiteX51" fmla="*/ 215479 w 483894"/>
                <a:gd name="connsiteY51" fmla="*/ 156416 h 608391"/>
                <a:gd name="connsiteX52" fmla="*/ 221346 w 483894"/>
                <a:gd name="connsiteY52" fmla="*/ 190394 h 608391"/>
                <a:gd name="connsiteX53" fmla="*/ 203452 w 483894"/>
                <a:gd name="connsiteY53" fmla="*/ 201525 h 608391"/>
                <a:gd name="connsiteX54" fmla="*/ 220759 w 483894"/>
                <a:gd name="connsiteY54" fmla="*/ 229353 h 608391"/>
                <a:gd name="connsiteX55" fmla="*/ 238654 w 483894"/>
                <a:gd name="connsiteY55" fmla="*/ 218222 h 608391"/>
                <a:gd name="connsiteX56" fmla="*/ 266815 w 483894"/>
                <a:gd name="connsiteY56" fmla="*/ 238433 h 608391"/>
                <a:gd name="connsiteX57" fmla="*/ 262122 w 483894"/>
                <a:gd name="connsiteY57" fmla="*/ 258645 h 608391"/>
                <a:gd name="connsiteX58" fmla="*/ 294097 w 483894"/>
                <a:gd name="connsiteY58" fmla="*/ 265968 h 608391"/>
                <a:gd name="connsiteX59" fmla="*/ 298791 w 483894"/>
                <a:gd name="connsiteY59" fmla="*/ 245756 h 608391"/>
                <a:gd name="connsiteX60" fmla="*/ 333112 w 483894"/>
                <a:gd name="connsiteY60" fmla="*/ 239898 h 608391"/>
                <a:gd name="connsiteX61" fmla="*/ 343966 w 483894"/>
                <a:gd name="connsiteY61" fmla="*/ 257766 h 608391"/>
                <a:gd name="connsiteX62" fmla="*/ 371835 w 483894"/>
                <a:gd name="connsiteY62" fmla="*/ 240191 h 608391"/>
                <a:gd name="connsiteX63" fmla="*/ 360687 w 483894"/>
                <a:gd name="connsiteY63" fmla="*/ 222615 h 608391"/>
                <a:gd name="connsiteX64" fmla="*/ 380928 w 483894"/>
                <a:gd name="connsiteY64" fmla="*/ 194495 h 608391"/>
                <a:gd name="connsiteX65" fmla="*/ 401463 w 483894"/>
                <a:gd name="connsiteY65" fmla="*/ 199182 h 608391"/>
                <a:gd name="connsiteX66" fmla="*/ 408797 w 483894"/>
                <a:gd name="connsiteY66" fmla="*/ 167254 h 608391"/>
                <a:gd name="connsiteX67" fmla="*/ 388262 w 483894"/>
                <a:gd name="connsiteY67" fmla="*/ 162567 h 608391"/>
                <a:gd name="connsiteX68" fmla="*/ 382689 w 483894"/>
                <a:gd name="connsiteY68" fmla="*/ 128295 h 608391"/>
                <a:gd name="connsiteX69" fmla="*/ 400290 w 483894"/>
                <a:gd name="connsiteY69" fmla="*/ 117164 h 608391"/>
                <a:gd name="connsiteX70" fmla="*/ 382982 w 483894"/>
                <a:gd name="connsiteY70" fmla="*/ 89337 h 608391"/>
                <a:gd name="connsiteX71" fmla="*/ 365088 w 483894"/>
                <a:gd name="connsiteY71" fmla="*/ 100468 h 608391"/>
                <a:gd name="connsiteX72" fmla="*/ 336926 w 483894"/>
                <a:gd name="connsiteY72" fmla="*/ 80549 h 608391"/>
                <a:gd name="connsiteX73" fmla="*/ 341620 w 483894"/>
                <a:gd name="connsiteY73" fmla="*/ 60045 h 608391"/>
                <a:gd name="connsiteX74" fmla="*/ 227919 w 483894"/>
                <a:gd name="connsiteY74" fmla="*/ 591 h 608391"/>
                <a:gd name="connsiteX75" fmla="*/ 306124 w 483894"/>
                <a:gd name="connsiteY75" fmla="*/ 3804 h 608391"/>
                <a:gd name="connsiteX76" fmla="*/ 483308 w 483894"/>
                <a:gd name="connsiteY76" fmla="*/ 197717 h 608391"/>
                <a:gd name="connsiteX77" fmla="*/ 387382 w 483894"/>
                <a:gd name="connsiteY77" fmla="*/ 442305 h 608391"/>
                <a:gd name="connsiteX78" fmla="*/ 483894 w 483894"/>
                <a:gd name="connsiteY78" fmla="*/ 608391 h 608391"/>
                <a:gd name="connsiteX79" fmla="*/ 143902 w 483894"/>
                <a:gd name="connsiteY79" fmla="*/ 608391 h 608391"/>
                <a:gd name="connsiteX80" fmla="*/ 181744 w 483894"/>
                <a:gd name="connsiteY80" fmla="*/ 512899 h 608391"/>
                <a:gd name="connsiteX81" fmla="*/ 108993 w 483894"/>
                <a:gd name="connsiteY81" fmla="*/ 524909 h 608391"/>
                <a:gd name="connsiteX82" fmla="*/ 54137 w 483894"/>
                <a:gd name="connsiteY82" fmla="*/ 498839 h 608391"/>
                <a:gd name="connsiteX83" fmla="*/ 57657 w 483894"/>
                <a:gd name="connsiteY83" fmla="*/ 454022 h 608391"/>
                <a:gd name="connsiteX84" fmla="*/ 38589 w 483894"/>
                <a:gd name="connsiteY84" fmla="*/ 405690 h 608391"/>
                <a:gd name="connsiteX85" fmla="*/ 42109 w 483894"/>
                <a:gd name="connsiteY85" fmla="*/ 376984 h 608391"/>
                <a:gd name="connsiteX86" fmla="*/ 160 w 483894"/>
                <a:gd name="connsiteY86" fmla="*/ 355308 h 608391"/>
                <a:gd name="connsiteX87" fmla="*/ 52670 w 483894"/>
                <a:gd name="connsiteY87" fmla="*/ 255130 h 608391"/>
                <a:gd name="connsiteX88" fmla="*/ 38003 w 483894"/>
                <a:gd name="connsiteY88" fmla="*/ 222908 h 608391"/>
                <a:gd name="connsiteX89" fmla="*/ 74378 w 483894"/>
                <a:gd name="connsiteY89" fmla="*/ 82893 h 608391"/>
                <a:gd name="connsiteX90" fmla="*/ 227919 w 483894"/>
                <a:gd name="connsiteY90" fmla="*/ 591 h 6083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</a:cxnLst>
              <a:rect l="l" t="t" r="r" b="b"/>
              <a:pathLst>
                <a:path w="483894" h="608391">
                  <a:moveTo>
                    <a:pt x="332813" y="285272"/>
                  </a:moveTo>
                  <a:cubicBezTo>
                    <a:pt x="353702" y="285272"/>
                    <a:pt x="370636" y="302253"/>
                    <a:pt x="370636" y="323201"/>
                  </a:cubicBezTo>
                  <a:cubicBezTo>
                    <a:pt x="370636" y="344149"/>
                    <a:pt x="353702" y="361130"/>
                    <a:pt x="332813" y="361130"/>
                  </a:cubicBezTo>
                  <a:cubicBezTo>
                    <a:pt x="311924" y="361130"/>
                    <a:pt x="294990" y="344149"/>
                    <a:pt x="294990" y="323201"/>
                  </a:cubicBezTo>
                  <a:cubicBezTo>
                    <a:pt x="294990" y="302253"/>
                    <a:pt x="311924" y="285272"/>
                    <a:pt x="332813" y="285272"/>
                  </a:cubicBezTo>
                  <a:close/>
                  <a:moveTo>
                    <a:pt x="329299" y="254544"/>
                  </a:moveTo>
                  <a:lnTo>
                    <a:pt x="308471" y="258937"/>
                  </a:lnTo>
                  <a:lnTo>
                    <a:pt x="311405" y="272119"/>
                  </a:lnTo>
                  <a:cubicBezTo>
                    <a:pt x="304364" y="275048"/>
                    <a:pt x="298204" y="279149"/>
                    <a:pt x="292924" y="284422"/>
                  </a:cubicBezTo>
                  <a:lnTo>
                    <a:pt x="281776" y="277099"/>
                  </a:lnTo>
                  <a:lnTo>
                    <a:pt x="270042" y="294967"/>
                  </a:lnTo>
                  <a:lnTo>
                    <a:pt x="281483" y="302290"/>
                  </a:lnTo>
                  <a:cubicBezTo>
                    <a:pt x="278549" y="309027"/>
                    <a:pt x="277083" y="316350"/>
                    <a:pt x="277376" y="323966"/>
                  </a:cubicBezTo>
                  <a:lnTo>
                    <a:pt x="264175" y="326895"/>
                  </a:lnTo>
                  <a:lnTo>
                    <a:pt x="268282" y="347399"/>
                  </a:lnTo>
                  <a:lnTo>
                    <a:pt x="281483" y="344763"/>
                  </a:lnTo>
                  <a:cubicBezTo>
                    <a:pt x="284416" y="351793"/>
                    <a:pt x="288817" y="357944"/>
                    <a:pt x="294097" y="363217"/>
                  </a:cubicBezTo>
                  <a:lnTo>
                    <a:pt x="286763" y="374348"/>
                  </a:lnTo>
                  <a:lnTo>
                    <a:pt x="304364" y="385772"/>
                  </a:lnTo>
                  <a:lnTo>
                    <a:pt x="311698" y="374641"/>
                  </a:lnTo>
                  <a:cubicBezTo>
                    <a:pt x="318738" y="377570"/>
                    <a:pt x="326072" y="378742"/>
                    <a:pt x="333699" y="378742"/>
                  </a:cubicBezTo>
                  <a:lnTo>
                    <a:pt x="336633" y="391923"/>
                  </a:lnTo>
                  <a:lnTo>
                    <a:pt x="357167" y="387529"/>
                  </a:lnTo>
                  <a:lnTo>
                    <a:pt x="354527" y="374348"/>
                  </a:lnTo>
                  <a:cubicBezTo>
                    <a:pt x="361274" y="371419"/>
                    <a:pt x="367728" y="367318"/>
                    <a:pt x="372715" y="362045"/>
                  </a:cubicBezTo>
                  <a:lnTo>
                    <a:pt x="384155" y="369368"/>
                  </a:lnTo>
                  <a:lnTo>
                    <a:pt x="395596" y="351500"/>
                  </a:lnTo>
                  <a:lnTo>
                    <a:pt x="384449" y="344177"/>
                  </a:lnTo>
                  <a:cubicBezTo>
                    <a:pt x="387089" y="337440"/>
                    <a:pt x="388556" y="330117"/>
                    <a:pt x="388556" y="322208"/>
                  </a:cubicBezTo>
                  <a:lnTo>
                    <a:pt x="401756" y="319572"/>
                  </a:lnTo>
                  <a:lnTo>
                    <a:pt x="397356" y="299068"/>
                  </a:lnTo>
                  <a:lnTo>
                    <a:pt x="384155" y="301704"/>
                  </a:lnTo>
                  <a:cubicBezTo>
                    <a:pt x="381222" y="294674"/>
                    <a:pt x="376822" y="288522"/>
                    <a:pt x="371541" y="283250"/>
                  </a:cubicBezTo>
                  <a:lnTo>
                    <a:pt x="378875" y="272119"/>
                  </a:lnTo>
                  <a:lnTo>
                    <a:pt x="361274" y="260695"/>
                  </a:lnTo>
                  <a:lnTo>
                    <a:pt x="353940" y="271826"/>
                  </a:lnTo>
                  <a:cubicBezTo>
                    <a:pt x="347193" y="268897"/>
                    <a:pt x="339566" y="267432"/>
                    <a:pt x="331939" y="267725"/>
                  </a:cubicBezTo>
                  <a:close/>
                  <a:moveTo>
                    <a:pt x="302012" y="100461"/>
                  </a:moveTo>
                  <a:cubicBezTo>
                    <a:pt x="334574" y="100461"/>
                    <a:pt x="360970" y="126826"/>
                    <a:pt x="360970" y="159348"/>
                  </a:cubicBezTo>
                  <a:cubicBezTo>
                    <a:pt x="360970" y="191870"/>
                    <a:pt x="334574" y="218235"/>
                    <a:pt x="302012" y="218235"/>
                  </a:cubicBezTo>
                  <a:cubicBezTo>
                    <a:pt x="269450" y="218235"/>
                    <a:pt x="243054" y="191870"/>
                    <a:pt x="243054" y="159348"/>
                  </a:cubicBezTo>
                  <a:cubicBezTo>
                    <a:pt x="243054" y="126826"/>
                    <a:pt x="269450" y="100461"/>
                    <a:pt x="302012" y="100461"/>
                  </a:cubicBezTo>
                  <a:close/>
                  <a:moveTo>
                    <a:pt x="309644" y="52722"/>
                  </a:moveTo>
                  <a:lnTo>
                    <a:pt x="304951" y="72933"/>
                  </a:lnTo>
                  <a:cubicBezTo>
                    <a:pt x="293510" y="72640"/>
                    <a:pt x="282070" y="74398"/>
                    <a:pt x="270922" y="78792"/>
                  </a:cubicBezTo>
                  <a:lnTo>
                    <a:pt x="259775" y="60924"/>
                  </a:lnTo>
                  <a:lnTo>
                    <a:pt x="231907" y="78499"/>
                  </a:lnTo>
                  <a:lnTo>
                    <a:pt x="243054" y="96074"/>
                  </a:lnTo>
                  <a:cubicBezTo>
                    <a:pt x="234254" y="104276"/>
                    <a:pt x="227507" y="113942"/>
                    <a:pt x="222813" y="124487"/>
                  </a:cubicBezTo>
                  <a:lnTo>
                    <a:pt x="202278" y="119508"/>
                  </a:lnTo>
                  <a:lnTo>
                    <a:pt x="194945" y="151729"/>
                  </a:lnTo>
                  <a:lnTo>
                    <a:pt x="215479" y="156416"/>
                  </a:lnTo>
                  <a:cubicBezTo>
                    <a:pt x="214892" y="167839"/>
                    <a:pt x="216946" y="179263"/>
                    <a:pt x="221346" y="190394"/>
                  </a:cubicBezTo>
                  <a:lnTo>
                    <a:pt x="203452" y="201525"/>
                  </a:lnTo>
                  <a:lnTo>
                    <a:pt x="220759" y="229353"/>
                  </a:lnTo>
                  <a:lnTo>
                    <a:pt x="238654" y="218222"/>
                  </a:lnTo>
                  <a:cubicBezTo>
                    <a:pt x="246574" y="227009"/>
                    <a:pt x="256255" y="233746"/>
                    <a:pt x="266815" y="238433"/>
                  </a:cubicBezTo>
                  <a:lnTo>
                    <a:pt x="262122" y="258645"/>
                  </a:lnTo>
                  <a:lnTo>
                    <a:pt x="294097" y="265968"/>
                  </a:lnTo>
                  <a:lnTo>
                    <a:pt x="298791" y="245756"/>
                  </a:lnTo>
                  <a:cubicBezTo>
                    <a:pt x="310231" y="246049"/>
                    <a:pt x="321965" y="244292"/>
                    <a:pt x="333112" y="239898"/>
                  </a:cubicBezTo>
                  <a:lnTo>
                    <a:pt x="343966" y="257766"/>
                  </a:lnTo>
                  <a:lnTo>
                    <a:pt x="371835" y="240191"/>
                  </a:lnTo>
                  <a:lnTo>
                    <a:pt x="360687" y="222615"/>
                  </a:lnTo>
                  <a:cubicBezTo>
                    <a:pt x="369488" y="214414"/>
                    <a:pt x="376235" y="204747"/>
                    <a:pt x="380928" y="194495"/>
                  </a:cubicBezTo>
                  <a:lnTo>
                    <a:pt x="401463" y="199182"/>
                  </a:lnTo>
                  <a:lnTo>
                    <a:pt x="408797" y="167254"/>
                  </a:lnTo>
                  <a:lnTo>
                    <a:pt x="388262" y="162567"/>
                  </a:lnTo>
                  <a:cubicBezTo>
                    <a:pt x="388849" y="151143"/>
                    <a:pt x="386795" y="139426"/>
                    <a:pt x="382689" y="128295"/>
                  </a:cubicBezTo>
                  <a:lnTo>
                    <a:pt x="400290" y="117164"/>
                  </a:lnTo>
                  <a:lnTo>
                    <a:pt x="382982" y="89337"/>
                  </a:lnTo>
                  <a:lnTo>
                    <a:pt x="365088" y="100468"/>
                  </a:lnTo>
                  <a:cubicBezTo>
                    <a:pt x="357167" y="91973"/>
                    <a:pt x="347487" y="84943"/>
                    <a:pt x="336926" y="80549"/>
                  </a:cubicBezTo>
                  <a:lnTo>
                    <a:pt x="341620" y="60045"/>
                  </a:lnTo>
                  <a:close/>
                  <a:moveTo>
                    <a:pt x="227919" y="591"/>
                  </a:moveTo>
                  <a:cubicBezTo>
                    <a:pt x="252020" y="-809"/>
                    <a:pt x="278183" y="289"/>
                    <a:pt x="306124" y="3804"/>
                  </a:cubicBezTo>
                  <a:cubicBezTo>
                    <a:pt x="417597" y="17864"/>
                    <a:pt x="483014" y="130053"/>
                    <a:pt x="483308" y="197717"/>
                  </a:cubicBezTo>
                  <a:cubicBezTo>
                    <a:pt x="483894" y="332167"/>
                    <a:pt x="388556" y="393974"/>
                    <a:pt x="387382" y="442305"/>
                  </a:cubicBezTo>
                  <a:cubicBezTo>
                    <a:pt x="385329" y="529010"/>
                    <a:pt x="483894" y="608391"/>
                    <a:pt x="483894" y="608391"/>
                  </a:cubicBezTo>
                  <a:lnTo>
                    <a:pt x="143902" y="608391"/>
                  </a:lnTo>
                  <a:cubicBezTo>
                    <a:pt x="143902" y="608391"/>
                    <a:pt x="208439" y="575877"/>
                    <a:pt x="181744" y="512899"/>
                  </a:cubicBezTo>
                  <a:cubicBezTo>
                    <a:pt x="169717" y="514950"/>
                    <a:pt x="135688" y="521394"/>
                    <a:pt x="108993" y="524909"/>
                  </a:cubicBezTo>
                  <a:cubicBezTo>
                    <a:pt x="82298" y="528424"/>
                    <a:pt x="59124" y="512313"/>
                    <a:pt x="54137" y="498839"/>
                  </a:cubicBezTo>
                  <a:cubicBezTo>
                    <a:pt x="49443" y="485658"/>
                    <a:pt x="63817" y="461638"/>
                    <a:pt x="57657" y="454022"/>
                  </a:cubicBezTo>
                  <a:cubicBezTo>
                    <a:pt x="51790" y="446406"/>
                    <a:pt x="31549" y="424437"/>
                    <a:pt x="38589" y="405690"/>
                  </a:cubicBezTo>
                  <a:cubicBezTo>
                    <a:pt x="45630" y="386651"/>
                    <a:pt x="42109" y="376984"/>
                    <a:pt x="42109" y="376984"/>
                  </a:cubicBezTo>
                  <a:cubicBezTo>
                    <a:pt x="42109" y="376984"/>
                    <a:pt x="3681" y="369368"/>
                    <a:pt x="160" y="355308"/>
                  </a:cubicBezTo>
                  <a:cubicBezTo>
                    <a:pt x="-3360" y="341248"/>
                    <a:pt x="52670" y="255130"/>
                    <a:pt x="52670" y="255130"/>
                  </a:cubicBezTo>
                  <a:cubicBezTo>
                    <a:pt x="52670" y="255130"/>
                    <a:pt x="40936" y="234332"/>
                    <a:pt x="38003" y="222908"/>
                  </a:cubicBezTo>
                  <a:cubicBezTo>
                    <a:pt x="35362" y="211777"/>
                    <a:pt x="38003" y="151436"/>
                    <a:pt x="74378" y="82893"/>
                  </a:cubicBezTo>
                  <a:cubicBezTo>
                    <a:pt x="101880" y="31485"/>
                    <a:pt x="155618" y="4793"/>
                    <a:pt x="227919" y="591"/>
                  </a:cubicBezTo>
                  <a:close/>
                </a:path>
              </a:pathLst>
            </a:custGeom>
            <a:solidFill>
              <a:srgbClr val="0F73EE"/>
            </a:solidFill>
            <a:ln>
              <a:noFill/>
            </a:ln>
          </p:spPr>
        </p:sp>
        <p:sp>
          <p:nvSpPr>
            <p:cNvPr id="70" name="矩形: 圆角 69"/>
            <p:cNvSpPr/>
            <p:nvPr/>
          </p:nvSpPr>
          <p:spPr>
            <a:xfrm>
              <a:off x="6096000" y="892151"/>
              <a:ext cx="4361448" cy="617070"/>
            </a:xfrm>
            <a:prstGeom prst="roundRect">
              <a:avLst>
                <a:gd name="adj" fmla="val 14295"/>
              </a:avLst>
            </a:prstGeom>
            <a:solidFill>
              <a:schemeClr val="bg1">
                <a:alpha val="70000"/>
              </a:schemeClr>
            </a:solidFill>
            <a:ln w="12700">
              <a:solidFill>
                <a:srgbClr val="0F73E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ea typeface="+mj-ea"/>
                  <a:cs typeface="+mn-ea"/>
                  <a:sym typeface="+mn-lt"/>
                </a:rPr>
                <a:t>2.2 </a:t>
              </a:r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j-ea"/>
                  <a:ea typeface="+mj-ea"/>
                  <a:cs typeface="+mn-ea"/>
                  <a:sym typeface="+mn-lt"/>
                </a:rPr>
                <a:t>语音信号处理基础</a:t>
              </a:r>
            </a:p>
          </p:txBody>
        </p:sp>
      </p:grpSp>
      <p:grpSp>
        <p:nvGrpSpPr>
          <p:cNvPr id="71" name="组合 70"/>
          <p:cNvGrpSpPr/>
          <p:nvPr/>
        </p:nvGrpSpPr>
        <p:grpSpPr>
          <a:xfrm>
            <a:off x="5562189" y="3760116"/>
            <a:ext cx="4963698" cy="617070"/>
            <a:chOff x="5493750" y="892151"/>
            <a:chExt cx="4963698" cy="617070"/>
          </a:xfrm>
        </p:grpSpPr>
        <p:sp>
          <p:nvSpPr>
            <p:cNvPr id="72" name="矩形: 圆角 71"/>
            <p:cNvSpPr/>
            <p:nvPr/>
          </p:nvSpPr>
          <p:spPr>
            <a:xfrm>
              <a:off x="5493750" y="892151"/>
              <a:ext cx="4949067" cy="617070"/>
            </a:xfrm>
            <a:prstGeom prst="roundRect">
              <a:avLst>
                <a:gd name="adj" fmla="val 14295"/>
              </a:avLst>
            </a:prstGeom>
            <a:solidFill>
              <a:srgbClr val="0F73EE">
                <a:alpha val="14902"/>
              </a:srgb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>
                <a:cs typeface="+mn-ea"/>
                <a:sym typeface="+mn-lt"/>
              </a:endParaRPr>
            </a:p>
          </p:txBody>
        </p:sp>
        <p:sp>
          <p:nvSpPr>
            <p:cNvPr id="73" name="human-head-silhouette-with-cogwheels_31441"/>
            <p:cNvSpPr>
              <a:spLocks noChangeAspect="1"/>
            </p:cNvSpPr>
            <p:nvPr/>
          </p:nvSpPr>
          <p:spPr bwMode="auto">
            <a:xfrm>
              <a:off x="5632235" y="1103269"/>
              <a:ext cx="322881" cy="405952"/>
            </a:xfrm>
            <a:custGeom>
              <a:avLst/>
              <a:gdLst>
                <a:gd name="connsiteX0" fmla="*/ 332813 w 483894"/>
                <a:gd name="connsiteY0" fmla="*/ 285272 h 608391"/>
                <a:gd name="connsiteX1" fmla="*/ 370636 w 483894"/>
                <a:gd name="connsiteY1" fmla="*/ 323201 h 608391"/>
                <a:gd name="connsiteX2" fmla="*/ 332813 w 483894"/>
                <a:gd name="connsiteY2" fmla="*/ 361130 h 608391"/>
                <a:gd name="connsiteX3" fmla="*/ 294990 w 483894"/>
                <a:gd name="connsiteY3" fmla="*/ 323201 h 608391"/>
                <a:gd name="connsiteX4" fmla="*/ 332813 w 483894"/>
                <a:gd name="connsiteY4" fmla="*/ 285272 h 608391"/>
                <a:gd name="connsiteX5" fmla="*/ 329299 w 483894"/>
                <a:gd name="connsiteY5" fmla="*/ 254544 h 608391"/>
                <a:gd name="connsiteX6" fmla="*/ 308471 w 483894"/>
                <a:gd name="connsiteY6" fmla="*/ 258937 h 608391"/>
                <a:gd name="connsiteX7" fmla="*/ 311405 w 483894"/>
                <a:gd name="connsiteY7" fmla="*/ 272119 h 608391"/>
                <a:gd name="connsiteX8" fmla="*/ 292924 w 483894"/>
                <a:gd name="connsiteY8" fmla="*/ 284422 h 608391"/>
                <a:gd name="connsiteX9" fmla="*/ 281776 w 483894"/>
                <a:gd name="connsiteY9" fmla="*/ 277099 h 608391"/>
                <a:gd name="connsiteX10" fmla="*/ 270042 w 483894"/>
                <a:gd name="connsiteY10" fmla="*/ 294967 h 608391"/>
                <a:gd name="connsiteX11" fmla="*/ 281483 w 483894"/>
                <a:gd name="connsiteY11" fmla="*/ 302290 h 608391"/>
                <a:gd name="connsiteX12" fmla="*/ 277376 w 483894"/>
                <a:gd name="connsiteY12" fmla="*/ 323966 h 608391"/>
                <a:gd name="connsiteX13" fmla="*/ 264175 w 483894"/>
                <a:gd name="connsiteY13" fmla="*/ 326895 h 608391"/>
                <a:gd name="connsiteX14" fmla="*/ 268282 w 483894"/>
                <a:gd name="connsiteY14" fmla="*/ 347399 h 608391"/>
                <a:gd name="connsiteX15" fmla="*/ 281483 w 483894"/>
                <a:gd name="connsiteY15" fmla="*/ 344763 h 608391"/>
                <a:gd name="connsiteX16" fmla="*/ 294097 w 483894"/>
                <a:gd name="connsiteY16" fmla="*/ 363217 h 608391"/>
                <a:gd name="connsiteX17" fmla="*/ 286763 w 483894"/>
                <a:gd name="connsiteY17" fmla="*/ 374348 h 608391"/>
                <a:gd name="connsiteX18" fmla="*/ 304364 w 483894"/>
                <a:gd name="connsiteY18" fmla="*/ 385772 h 608391"/>
                <a:gd name="connsiteX19" fmla="*/ 311698 w 483894"/>
                <a:gd name="connsiteY19" fmla="*/ 374641 h 608391"/>
                <a:gd name="connsiteX20" fmla="*/ 333699 w 483894"/>
                <a:gd name="connsiteY20" fmla="*/ 378742 h 608391"/>
                <a:gd name="connsiteX21" fmla="*/ 336633 w 483894"/>
                <a:gd name="connsiteY21" fmla="*/ 391923 h 608391"/>
                <a:gd name="connsiteX22" fmla="*/ 357167 w 483894"/>
                <a:gd name="connsiteY22" fmla="*/ 387529 h 608391"/>
                <a:gd name="connsiteX23" fmla="*/ 354527 w 483894"/>
                <a:gd name="connsiteY23" fmla="*/ 374348 h 608391"/>
                <a:gd name="connsiteX24" fmla="*/ 372715 w 483894"/>
                <a:gd name="connsiteY24" fmla="*/ 362045 h 608391"/>
                <a:gd name="connsiteX25" fmla="*/ 384155 w 483894"/>
                <a:gd name="connsiteY25" fmla="*/ 369368 h 608391"/>
                <a:gd name="connsiteX26" fmla="*/ 395596 w 483894"/>
                <a:gd name="connsiteY26" fmla="*/ 351500 h 608391"/>
                <a:gd name="connsiteX27" fmla="*/ 384449 w 483894"/>
                <a:gd name="connsiteY27" fmla="*/ 344177 h 608391"/>
                <a:gd name="connsiteX28" fmla="*/ 388556 w 483894"/>
                <a:gd name="connsiteY28" fmla="*/ 322208 h 608391"/>
                <a:gd name="connsiteX29" fmla="*/ 401756 w 483894"/>
                <a:gd name="connsiteY29" fmla="*/ 319572 h 608391"/>
                <a:gd name="connsiteX30" fmla="*/ 397356 w 483894"/>
                <a:gd name="connsiteY30" fmla="*/ 299068 h 608391"/>
                <a:gd name="connsiteX31" fmla="*/ 384155 w 483894"/>
                <a:gd name="connsiteY31" fmla="*/ 301704 h 608391"/>
                <a:gd name="connsiteX32" fmla="*/ 371541 w 483894"/>
                <a:gd name="connsiteY32" fmla="*/ 283250 h 608391"/>
                <a:gd name="connsiteX33" fmla="*/ 378875 w 483894"/>
                <a:gd name="connsiteY33" fmla="*/ 272119 h 608391"/>
                <a:gd name="connsiteX34" fmla="*/ 361274 w 483894"/>
                <a:gd name="connsiteY34" fmla="*/ 260695 h 608391"/>
                <a:gd name="connsiteX35" fmla="*/ 353940 w 483894"/>
                <a:gd name="connsiteY35" fmla="*/ 271826 h 608391"/>
                <a:gd name="connsiteX36" fmla="*/ 331939 w 483894"/>
                <a:gd name="connsiteY36" fmla="*/ 267725 h 608391"/>
                <a:gd name="connsiteX37" fmla="*/ 302012 w 483894"/>
                <a:gd name="connsiteY37" fmla="*/ 100461 h 608391"/>
                <a:gd name="connsiteX38" fmla="*/ 360970 w 483894"/>
                <a:gd name="connsiteY38" fmla="*/ 159348 h 608391"/>
                <a:gd name="connsiteX39" fmla="*/ 302012 w 483894"/>
                <a:gd name="connsiteY39" fmla="*/ 218235 h 608391"/>
                <a:gd name="connsiteX40" fmla="*/ 243054 w 483894"/>
                <a:gd name="connsiteY40" fmla="*/ 159348 h 608391"/>
                <a:gd name="connsiteX41" fmla="*/ 302012 w 483894"/>
                <a:gd name="connsiteY41" fmla="*/ 100461 h 608391"/>
                <a:gd name="connsiteX42" fmla="*/ 309644 w 483894"/>
                <a:gd name="connsiteY42" fmla="*/ 52722 h 608391"/>
                <a:gd name="connsiteX43" fmla="*/ 304951 w 483894"/>
                <a:gd name="connsiteY43" fmla="*/ 72933 h 608391"/>
                <a:gd name="connsiteX44" fmla="*/ 270922 w 483894"/>
                <a:gd name="connsiteY44" fmla="*/ 78792 h 608391"/>
                <a:gd name="connsiteX45" fmla="*/ 259775 w 483894"/>
                <a:gd name="connsiteY45" fmla="*/ 60924 h 608391"/>
                <a:gd name="connsiteX46" fmla="*/ 231907 w 483894"/>
                <a:gd name="connsiteY46" fmla="*/ 78499 h 608391"/>
                <a:gd name="connsiteX47" fmla="*/ 243054 w 483894"/>
                <a:gd name="connsiteY47" fmla="*/ 96074 h 608391"/>
                <a:gd name="connsiteX48" fmla="*/ 222813 w 483894"/>
                <a:gd name="connsiteY48" fmla="*/ 124487 h 608391"/>
                <a:gd name="connsiteX49" fmla="*/ 202278 w 483894"/>
                <a:gd name="connsiteY49" fmla="*/ 119508 h 608391"/>
                <a:gd name="connsiteX50" fmla="*/ 194945 w 483894"/>
                <a:gd name="connsiteY50" fmla="*/ 151729 h 608391"/>
                <a:gd name="connsiteX51" fmla="*/ 215479 w 483894"/>
                <a:gd name="connsiteY51" fmla="*/ 156416 h 608391"/>
                <a:gd name="connsiteX52" fmla="*/ 221346 w 483894"/>
                <a:gd name="connsiteY52" fmla="*/ 190394 h 608391"/>
                <a:gd name="connsiteX53" fmla="*/ 203452 w 483894"/>
                <a:gd name="connsiteY53" fmla="*/ 201525 h 608391"/>
                <a:gd name="connsiteX54" fmla="*/ 220759 w 483894"/>
                <a:gd name="connsiteY54" fmla="*/ 229353 h 608391"/>
                <a:gd name="connsiteX55" fmla="*/ 238654 w 483894"/>
                <a:gd name="connsiteY55" fmla="*/ 218222 h 608391"/>
                <a:gd name="connsiteX56" fmla="*/ 266815 w 483894"/>
                <a:gd name="connsiteY56" fmla="*/ 238433 h 608391"/>
                <a:gd name="connsiteX57" fmla="*/ 262122 w 483894"/>
                <a:gd name="connsiteY57" fmla="*/ 258645 h 608391"/>
                <a:gd name="connsiteX58" fmla="*/ 294097 w 483894"/>
                <a:gd name="connsiteY58" fmla="*/ 265968 h 608391"/>
                <a:gd name="connsiteX59" fmla="*/ 298791 w 483894"/>
                <a:gd name="connsiteY59" fmla="*/ 245756 h 608391"/>
                <a:gd name="connsiteX60" fmla="*/ 333112 w 483894"/>
                <a:gd name="connsiteY60" fmla="*/ 239898 h 608391"/>
                <a:gd name="connsiteX61" fmla="*/ 343966 w 483894"/>
                <a:gd name="connsiteY61" fmla="*/ 257766 h 608391"/>
                <a:gd name="connsiteX62" fmla="*/ 371835 w 483894"/>
                <a:gd name="connsiteY62" fmla="*/ 240191 h 608391"/>
                <a:gd name="connsiteX63" fmla="*/ 360687 w 483894"/>
                <a:gd name="connsiteY63" fmla="*/ 222615 h 608391"/>
                <a:gd name="connsiteX64" fmla="*/ 380928 w 483894"/>
                <a:gd name="connsiteY64" fmla="*/ 194495 h 608391"/>
                <a:gd name="connsiteX65" fmla="*/ 401463 w 483894"/>
                <a:gd name="connsiteY65" fmla="*/ 199182 h 608391"/>
                <a:gd name="connsiteX66" fmla="*/ 408797 w 483894"/>
                <a:gd name="connsiteY66" fmla="*/ 167254 h 608391"/>
                <a:gd name="connsiteX67" fmla="*/ 388262 w 483894"/>
                <a:gd name="connsiteY67" fmla="*/ 162567 h 608391"/>
                <a:gd name="connsiteX68" fmla="*/ 382689 w 483894"/>
                <a:gd name="connsiteY68" fmla="*/ 128295 h 608391"/>
                <a:gd name="connsiteX69" fmla="*/ 400290 w 483894"/>
                <a:gd name="connsiteY69" fmla="*/ 117164 h 608391"/>
                <a:gd name="connsiteX70" fmla="*/ 382982 w 483894"/>
                <a:gd name="connsiteY70" fmla="*/ 89337 h 608391"/>
                <a:gd name="connsiteX71" fmla="*/ 365088 w 483894"/>
                <a:gd name="connsiteY71" fmla="*/ 100468 h 608391"/>
                <a:gd name="connsiteX72" fmla="*/ 336926 w 483894"/>
                <a:gd name="connsiteY72" fmla="*/ 80549 h 608391"/>
                <a:gd name="connsiteX73" fmla="*/ 341620 w 483894"/>
                <a:gd name="connsiteY73" fmla="*/ 60045 h 608391"/>
                <a:gd name="connsiteX74" fmla="*/ 227919 w 483894"/>
                <a:gd name="connsiteY74" fmla="*/ 591 h 608391"/>
                <a:gd name="connsiteX75" fmla="*/ 306124 w 483894"/>
                <a:gd name="connsiteY75" fmla="*/ 3804 h 608391"/>
                <a:gd name="connsiteX76" fmla="*/ 483308 w 483894"/>
                <a:gd name="connsiteY76" fmla="*/ 197717 h 608391"/>
                <a:gd name="connsiteX77" fmla="*/ 387382 w 483894"/>
                <a:gd name="connsiteY77" fmla="*/ 442305 h 608391"/>
                <a:gd name="connsiteX78" fmla="*/ 483894 w 483894"/>
                <a:gd name="connsiteY78" fmla="*/ 608391 h 608391"/>
                <a:gd name="connsiteX79" fmla="*/ 143902 w 483894"/>
                <a:gd name="connsiteY79" fmla="*/ 608391 h 608391"/>
                <a:gd name="connsiteX80" fmla="*/ 181744 w 483894"/>
                <a:gd name="connsiteY80" fmla="*/ 512899 h 608391"/>
                <a:gd name="connsiteX81" fmla="*/ 108993 w 483894"/>
                <a:gd name="connsiteY81" fmla="*/ 524909 h 608391"/>
                <a:gd name="connsiteX82" fmla="*/ 54137 w 483894"/>
                <a:gd name="connsiteY82" fmla="*/ 498839 h 608391"/>
                <a:gd name="connsiteX83" fmla="*/ 57657 w 483894"/>
                <a:gd name="connsiteY83" fmla="*/ 454022 h 608391"/>
                <a:gd name="connsiteX84" fmla="*/ 38589 w 483894"/>
                <a:gd name="connsiteY84" fmla="*/ 405690 h 608391"/>
                <a:gd name="connsiteX85" fmla="*/ 42109 w 483894"/>
                <a:gd name="connsiteY85" fmla="*/ 376984 h 608391"/>
                <a:gd name="connsiteX86" fmla="*/ 160 w 483894"/>
                <a:gd name="connsiteY86" fmla="*/ 355308 h 608391"/>
                <a:gd name="connsiteX87" fmla="*/ 52670 w 483894"/>
                <a:gd name="connsiteY87" fmla="*/ 255130 h 608391"/>
                <a:gd name="connsiteX88" fmla="*/ 38003 w 483894"/>
                <a:gd name="connsiteY88" fmla="*/ 222908 h 608391"/>
                <a:gd name="connsiteX89" fmla="*/ 74378 w 483894"/>
                <a:gd name="connsiteY89" fmla="*/ 82893 h 608391"/>
                <a:gd name="connsiteX90" fmla="*/ 227919 w 483894"/>
                <a:gd name="connsiteY90" fmla="*/ 591 h 6083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</a:cxnLst>
              <a:rect l="l" t="t" r="r" b="b"/>
              <a:pathLst>
                <a:path w="483894" h="608391">
                  <a:moveTo>
                    <a:pt x="332813" y="285272"/>
                  </a:moveTo>
                  <a:cubicBezTo>
                    <a:pt x="353702" y="285272"/>
                    <a:pt x="370636" y="302253"/>
                    <a:pt x="370636" y="323201"/>
                  </a:cubicBezTo>
                  <a:cubicBezTo>
                    <a:pt x="370636" y="344149"/>
                    <a:pt x="353702" y="361130"/>
                    <a:pt x="332813" y="361130"/>
                  </a:cubicBezTo>
                  <a:cubicBezTo>
                    <a:pt x="311924" y="361130"/>
                    <a:pt x="294990" y="344149"/>
                    <a:pt x="294990" y="323201"/>
                  </a:cubicBezTo>
                  <a:cubicBezTo>
                    <a:pt x="294990" y="302253"/>
                    <a:pt x="311924" y="285272"/>
                    <a:pt x="332813" y="285272"/>
                  </a:cubicBezTo>
                  <a:close/>
                  <a:moveTo>
                    <a:pt x="329299" y="254544"/>
                  </a:moveTo>
                  <a:lnTo>
                    <a:pt x="308471" y="258937"/>
                  </a:lnTo>
                  <a:lnTo>
                    <a:pt x="311405" y="272119"/>
                  </a:lnTo>
                  <a:cubicBezTo>
                    <a:pt x="304364" y="275048"/>
                    <a:pt x="298204" y="279149"/>
                    <a:pt x="292924" y="284422"/>
                  </a:cubicBezTo>
                  <a:lnTo>
                    <a:pt x="281776" y="277099"/>
                  </a:lnTo>
                  <a:lnTo>
                    <a:pt x="270042" y="294967"/>
                  </a:lnTo>
                  <a:lnTo>
                    <a:pt x="281483" y="302290"/>
                  </a:lnTo>
                  <a:cubicBezTo>
                    <a:pt x="278549" y="309027"/>
                    <a:pt x="277083" y="316350"/>
                    <a:pt x="277376" y="323966"/>
                  </a:cubicBezTo>
                  <a:lnTo>
                    <a:pt x="264175" y="326895"/>
                  </a:lnTo>
                  <a:lnTo>
                    <a:pt x="268282" y="347399"/>
                  </a:lnTo>
                  <a:lnTo>
                    <a:pt x="281483" y="344763"/>
                  </a:lnTo>
                  <a:cubicBezTo>
                    <a:pt x="284416" y="351793"/>
                    <a:pt x="288817" y="357944"/>
                    <a:pt x="294097" y="363217"/>
                  </a:cubicBezTo>
                  <a:lnTo>
                    <a:pt x="286763" y="374348"/>
                  </a:lnTo>
                  <a:lnTo>
                    <a:pt x="304364" y="385772"/>
                  </a:lnTo>
                  <a:lnTo>
                    <a:pt x="311698" y="374641"/>
                  </a:lnTo>
                  <a:cubicBezTo>
                    <a:pt x="318738" y="377570"/>
                    <a:pt x="326072" y="378742"/>
                    <a:pt x="333699" y="378742"/>
                  </a:cubicBezTo>
                  <a:lnTo>
                    <a:pt x="336633" y="391923"/>
                  </a:lnTo>
                  <a:lnTo>
                    <a:pt x="357167" y="387529"/>
                  </a:lnTo>
                  <a:lnTo>
                    <a:pt x="354527" y="374348"/>
                  </a:lnTo>
                  <a:cubicBezTo>
                    <a:pt x="361274" y="371419"/>
                    <a:pt x="367728" y="367318"/>
                    <a:pt x="372715" y="362045"/>
                  </a:cubicBezTo>
                  <a:lnTo>
                    <a:pt x="384155" y="369368"/>
                  </a:lnTo>
                  <a:lnTo>
                    <a:pt x="395596" y="351500"/>
                  </a:lnTo>
                  <a:lnTo>
                    <a:pt x="384449" y="344177"/>
                  </a:lnTo>
                  <a:cubicBezTo>
                    <a:pt x="387089" y="337440"/>
                    <a:pt x="388556" y="330117"/>
                    <a:pt x="388556" y="322208"/>
                  </a:cubicBezTo>
                  <a:lnTo>
                    <a:pt x="401756" y="319572"/>
                  </a:lnTo>
                  <a:lnTo>
                    <a:pt x="397356" y="299068"/>
                  </a:lnTo>
                  <a:lnTo>
                    <a:pt x="384155" y="301704"/>
                  </a:lnTo>
                  <a:cubicBezTo>
                    <a:pt x="381222" y="294674"/>
                    <a:pt x="376822" y="288522"/>
                    <a:pt x="371541" y="283250"/>
                  </a:cubicBezTo>
                  <a:lnTo>
                    <a:pt x="378875" y="272119"/>
                  </a:lnTo>
                  <a:lnTo>
                    <a:pt x="361274" y="260695"/>
                  </a:lnTo>
                  <a:lnTo>
                    <a:pt x="353940" y="271826"/>
                  </a:lnTo>
                  <a:cubicBezTo>
                    <a:pt x="347193" y="268897"/>
                    <a:pt x="339566" y="267432"/>
                    <a:pt x="331939" y="267725"/>
                  </a:cubicBezTo>
                  <a:close/>
                  <a:moveTo>
                    <a:pt x="302012" y="100461"/>
                  </a:moveTo>
                  <a:cubicBezTo>
                    <a:pt x="334574" y="100461"/>
                    <a:pt x="360970" y="126826"/>
                    <a:pt x="360970" y="159348"/>
                  </a:cubicBezTo>
                  <a:cubicBezTo>
                    <a:pt x="360970" y="191870"/>
                    <a:pt x="334574" y="218235"/>
                    <a:pt x="302012" y="218235"/>
                  </a:cubicBezTo>
                  <a:cubicBezTo>
                    <a:pt x="269450" y="218235"/>
                    <a:pt x="243054" y="191870"/>
                    <a:pt x="243054" y="159348"/>
                  </a:cubicBezTo>
                  <a:cubicBezTo>
                    <a:pt x="243054" y="126826"/>
                    <a:pt x="269450" y="100461"/>
                    <a:pt x="302012" y="100461"/>
                  </a:cubicBezTo>
                  <a:close/>
                  <a:moveTo>
                    <a:pt x="309644" y="52722"/>
                  </a:moveTo>
                  <a:lnTo>
                    <a:pt x="304951" y="72933"/>
                  </a:lnTo>
                  <a:cubicBezTo>
                    <a:pt x="293510" y="72640"/>
                    <a:pt x="282070" y="74398"/>
                    <a:pt x="270922" y="78792"/>
                  </a:cubicBezTo>
                  <a:lnTo>
                    <a:pt x="259775" y="60924"/>
                  </a:lnTo>
                  <a:lnTo>
                    <a:pt x="231907" y="78499"/>
                  </a:lnTo>
                  <a:lnTo>
                    <a:pt x="243054" y="96074"/>
                  </a:lnTo>
                  <a:cubicBezTo>
                    <a:pt x="234254" y="104276"/>
                    <a:pt x="227507" y="113942"/>
                    <a:pt x="222813" y="124487"/>
                  </a:cubicBezTo>
                  <a:lnTo>
                    <a:pt x="202278" y="119508"/>
                  </a:lnTo>
                  <a:lnTo>
                    <a:pt x="194945" y="151729"/>
                  </a:lnTo>
                  <a:lnTo>
                    <a:pt x="215479" y="156416"/>
                  </a:lnTo>
                  <a:cubicBezTo>
                    <a:pt x="214892" y="167839"/>
                    <a:pt x="216946" y="179263"/>
                    <a:pt x="221346" y="190394"/>
                  </a:cubicBezTo>
                  <a:lnTo>
                    <a:pt x="203452" y="201525"/>
                  </a:lnTo>
                  <a:lnTo>
                    <a:pt x="220759" y="229353"/>
                  </a:lnTo>
                  <a:lnTo>
                    <a:pt x="238654" y="218222"/>
                  </a:lnTo>
                  <a:cubicBezTo>
                    <a:pt x="246574" y="227009"/>
                    <a:pt x="256255" y="233746"/>
                    <a:pt x="266815" y="238433"/>
                  </a:cubicBezTo>
                  <a:lnTo>
                    <a:pt x="262122" y="258645"/>
                  </a:lnTo>
                  <a:lnTo>
                    <a:pt x="294097" y="265968"/>
                  </a:lnTo>
                  <a:lnTo>
                    <a:pt x="298791" y="245756"/>
                  </a:lnTo>
                  <a:cubicBezTo>
                    <a:pt x="310231" y="246049"/>
                    <a:pt x="321965" y="244292"/>
                    <a:pt x="333112" y="239898"/>
                  </a:cubicBezTo>
                  <a:lnTo>
                    <a:pt x="343966" y="257766"/>
                  </a:lnTo>
                  <a:lnTo>
                    <a:pt x="371835" y="240191"/>
                  </a:lnTo>
                  <a:lnTo>
                    <a:pt x="360687" y="222615"/>
                  </a:lnTo>
                  <a:cubicBezTo>
                    <a:pt x="369488" y="214414"/>
                    <a:pt x="376235" y="204747"/>
                    <a:pt x="380928" y="194495"/>
                  </a:cubicBezTo>
                  <a:lnTo>
                    <a:pt x="401463" y="199182"/>
                  </a:lnTo>
                  <a:lnTo>
                    <a:pt x="408797" y="167254"/>
                  </a:lnTo>
                  <a:lnTo>
                    <a:pt x="388262" y="162567"/>
                  </a:lnTo>
                  <a:cubicBezTo>
                    <a:pt x="388849" y="151143"/>
                    <a:pt x="386795" y="139426"/>
                    <a:pt x="382689" y="128295"/>
                  </a:cubicBezTo>
                  <a:lnTo>
                    <a:pt x="400290" y="117164"/>
                  </a:lnTo>
                  <a:lnTo>
                    <a:pt x="382982" y="89337"/>
                  </a:lnTo>
                  <a:lnTo>
                    <a:pt x="365088" y="100468"/>
                  </a:lnTo>
                  <a:cubicBezTo>
                    <a:pt x="357167" y="91973"/>
                    <a:pt x="347487" y="84943"/>
                    <a:pt x="336926" y="80549"/>
                  </a:cubicBezTo>
                  <a:lnTo>
                    <a:pt x="341620" y="60045"/>
                  </a:lnTo>
                  <a:close/>
                  <a:moveTo>
                    <a:pt x="227919" y="591"/>
                  </a:moveTo>
                  <a:cubicBezTo>
                    <a:pt x="252020" y="-809"/>
                    <a:pt x="278183" y="289"/>
                    <a:pt x="306124" y="3804"/>
                  </a:cubicBezTo>
                  <a:cubicBezTo>
                    <a:pt x="417597" y="17864"/>
                    <a:pt x="483014" y="130053"/>
                    <a:pt x="483308" y="197717"/>
                  </a:cubicBezTo>
                  <a:cubicBezTo>
                    <a:pt x="483894" y="332167"/>
                    <a:pt x="388556" y="393974"/>
                    <a:pt x="387382" y="442305"/>
                  </a:cubicBezTo>
                  <a:cubicBezTo>
                    <a:pt x="385329" y="529010"/>
                    <a:pt x="483894" y="608391"/>
                    <a:pt x="483894" y="608391"/>
                  </a:cubicBezTo>
                  <a:lnTo>
                    <a:pt x="143902" y="608391"/>
                  </a:lnTo>
                  <a:cubicBezTo>
                    <a:pt x="143902" y="608391"/>
                    <a:pt x="208439" y="575877"/>
                    <a:pt x="181744" y="512899"/>
                  </a:cubicBezTo>
                  <a:cubicBezTo>
                    <a:pt x="169717" y="514950"/>
                    <a:pt x="135688" y="521394"/>
                    <a:pt x="108993" y="524909"/>
                  </a:cubicBezTo>
                  <a:cubicBezTo>
                    <a:pt x="82298" y="528424"/>
                    <a:pt x="59124" y="512313"/>
                    <a:pt x="54137" y="498839"/>
                  </a:cubicBezTo>
                  <a:cubicBezTo>
                    <a:pt x="49443" y="485658"/>
                    <a:pt x="63817" y="461638"/>
                    <a:pt x="57657" y="454022"/>
                  </a:cubicBezTo>
                  <a:cubicBezTo>
                    <a:pt x="51790" y="446406"/>
                    <a:pt x="31549" y="424437"/>
                    <a:pt x="38589" y="405690"/>
                  </a:cubicBezTo>
                  <a:cubicBezTo>
                    <a:pt x="45630" y="386651"/>
                    <a:pt x="42109" y="376984"/>
                    <a:pt x="42109" y="376984"/>
                  </a:cubicBezTo>
                  <a:cubicBezTo>
                    <a:pt x="42109" y="376984"/>
                    <a:pt x="3681" y="369368"/>
                    <a:pt x="160" y="355308"/>
                  </a:cubicBezTo>
                  <a:cubicBezTo>
                    <a:pt x="-3360" y="341248"/>
                    <a:pt x="52670" y="255130"/>
                    <a:pt x="52670" y="255130"/>
                  </a:cubicBezTo>
                  <a:cubicBezTo>
                    <a:pt x="52670" y="255130"/>
                    <a:pt x="40936" y="234332"/>
                    <a:pt x="38003" y="222908"/>
                  </a:cubicBezTo>
                  <a:cubicBezTo>
                    <a:pt x="35362" y="211777"/>
                    <a:pt x="38003" y="151436"/>
                    <a:pt x="74378" y="82893"/>
                  </a:cubicBezTo>
                  <a:cubicBezTo>
                    <a:pt x="101880" y="31485"/>
                    <a:pt x="155618" y="4793"/>
                    <a:pt x="227919" y="591"/>
                  </a:cubicBezTo>
                  <a:close/>
                </a:path>
              </a:pathLst>
            </a:custGeom>
            <a:solidFill>
              <a:srgbClr val="0F73EE"/>
            </a:solidFill>
            <a:ln>
              <a:noFill/>
            </a:ln>
          </p:spPr>
        </p:sp>
        <p:sp>
          <p:nvSpPr>
            <p:cNvPr id="74" name="矩形: 圆角 73"/>
            <p:cNvSpPr/>
            <p:nvPr/>
          </p:nvSpPr>
          <p:spPr>
            <a:xfrm>
              <a:off x="6096000" y="892151"/>
              <a:ext cx="4361448" cy="617070"/>
            </a:xfrm>
            <a:prstGeom prst="roundRect">
              <a:avLst>
                <a:gd name="adj" fmla="val 14295"/>
              </a:avLst>
            </a:prstGeom>
            <a:solidFill>
              <a:schemeClr val="bg1">
                <a:alpha val="70000"/>
              </a:schemeClr>
            </a:solidFill>
            <a:ln w="12700">
              <a:solidFill>
                <a:srgbClr val="0F73E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sz="2400" dirty="0">
                  <a:solidFill>
                    <a:schemeClr val="tx1">
                      <a:lumMod val="95000"/>
                      <a:lumOff val="5000"/>
                    </a:schemeClr>
                  </a:solidFill>
                  <a:ea typeface="+mj-ea"/>
                  <a:cs typeface="+mn-ea"/>
                  <a:sym typeface="+mn-lt"/>
                </a:rPr>
                <a:t>2.3 </a:t>
              </a:r>
              <a:r>
                <a:rPr lang="zh-CN" altLang="en-US" sz="24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+mj-ea"/>
                  <a:ea typeface="+mj-ea"/>
                  <a:cs typeface="+mn-ea"/>
                  <a:sym typeface="+mn-lt"/>
                </a:rPr>
                <a:t>人类视觉特点</a:t>
              </a:r>
            </a:p>
          </p:txBody>
        </p:sp>
      </p:grpSp>
      <p:grpSp>
        <p:nvGrpSpPr>
          <p:cNvPr id="75" name="组合 74"/>
          <p:cNvGrpSpPr/>
          <p:nvPr/>
        </p:nvGrpSpPr>
        <p:grpSpPr>
          <a:xfrm>
            <a:off x="5562189" y="4626125"/>
            <a:ext cx="4963698" cy="617070"/>
            <a:chOff x="5493750" y="892151"/>
            <a:chExt cx="4963698" cy="617070"/>
          </a:xfrm>
        </p:grpSpPr>
        <p:sp>
          <p:nvSpPr>
            <p:cNvPr id="76" name="矩形: 圆角 75"/>
            <p:cNvSpPr/>
            <p:nvPr/>
          </p:nvSpPr>
          <p:spPr>
            <a:xfrm>
              <a:off x="5493750" y="892151"/>
              <a:ext cx="4949067" cy="617070"/>
            </a:xfrm>
            <a:prstGeom prst="roundRect">
              <a:avLst>
                <a:gd name="adj" fmla="val 14295"/>
              </a:avLst>
            </a:prstGeom>
            <a:solidFill>
              <a:srgbClr val="0F73EE">
                <a:alpha val="14902"/>
              </a:srgb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>
                <a:cs typeface="+mn-ea"/>
                <a:sym typeface="+mn-lt"/>
              </a:endParaRPr>
            </a:p>
          </p:txBody>
        </p:sp>
        <p:sp>
          <p:nvSpPr>
            <p:cNvPr id="77" name="human-head-silhouette-with-cogwheels_31441"/>
            <p:cNvSpPr>
              <a:spLocks noChangeAspect="1"/>
            </p:cNvSpPr>
            <p:nvPr/>
          </p:nvSpPr>
          <p:spPr bwMode="auto">
            <a:xfrm>
              <a:off x="5632235" y="1103269"/>
              <a:ext cx="322881" cy="405952"/>
            </a:xfrm>
            <a:custGeom>
              <a:avLst/>
              <a:gdLst>
                <a:gd name="connsiteX0" fmla="*/ 332813 w 483894"/>
                <a:gd name="connsiteY0" fmla="*/ 285272 h 608391"/>
                <a:gd name="connsiteX1" fmla="*/ 370636 w 483894"/>
                <a:gd name="connsiteY1" fmla="*/ 323201 h 608391"/>
                <a:gd name="connsiteX2" fmla="*/ 332813 w 483894"/>
                <a:gd name="connsiteY2" fmla="*/ 361130 h 608391"/>
                <a:gd name="connsiteX3" fmla="*/ 294990 w 483894"/>
                <a:gd name="connsiteY3" fmla="*/ 323201 h 608391"/>
                <a:gd name="connsiteX4" fmla="*/ 332813 w 483894"/>
                <a:gd name="connsiteY4" fmla="*/ 285272 h 608391"/>
                <a:gd name="connsiteX5" fmla="*/ 329299 w 483894"/>
                <a:gd name="connsiteY5" fmla="*/ 254544 h 608391"/>
                <a:gd name="connsiteX6" fmla="*/ 308471 w 483894"/>
                <a:gd name="connsiteY6" fmla="*/ 258937 h 608391"/>
                <a:gd name="connsiteX7" fmla="*/ 311405 w 483894"/>
                <a:gd name="connsiteY7" fmla="*/ 272119 h 608391"/>
                <a:gd name="connsiteX8" fmla="*/ 292924 w 483894"/>
                <a:gd name="connsiteY8" fmla="*/ 284422 h 608391"/>
                <a:gd name="connsiteX9" fmla="*/ 281776 w 483894"/>
                <a:gd name="connsiteY9" fmla="*/ 277099 h 608391"/>
                <a:gd name="connsiteX10" fmla="*/ 270042 w 483894"/>
                <a:gd name="connsiteY10" fmla="*/ 294967 h 608391"/>
                <a:gd name="connsiteX11" fmla="*/ 281483 w 483894"/>
                <a:gd name="connsiteY11" fmla="*/ 302290 h 608391"/>
                <a:gd name="connsiteX12" fmla="*/ 277376 w 483894"/>
                <a:gd name="connsiteY12" fmla="*/ 323966 h 608391"/>
                <a:gd name="connsiteX13" fmla="*/ 264175 w 483894"/>
                <a:gd name="connsiteY13" fmla="*/ 326895 h 608391"/>
                <a:gd name="connsiteX14" fmla="*/ 268282 w 483894"/>
                <a:gd name="connsiteY14" fmla="*/ 347399 h 608391"/>
                <a:gd name="connsiteX15" fmla="*/ 281483 w 483894"/>
                <a:gd name="connsiteY15" fmla="*/ 344763 h 608391"/>
                <a:gd name="connsiteX16" fmla="*/ 294097 w 483894"/>
                <a:gd name="connsiteY16" fmla="*/ 363217 h 608391"/>
                <a:gd name="connsiteX17" fmla="*/ 286763 w 483894"/>
                <a:gd name="connsiteY17" fmla="*/ 374348 h 608391"/>
                <a:gd name="connsiteX18" fmla="*/ 304364 w 483894"/>
                <a:gd name="connsiteY18" fmla="*/ 385772 h 608391"/>
                <a:gd name="connsiteX19" fmla="*/ 311698 w 483894"/>
                <a:gd name="connsiteY19" fmla="*/ 374641 h 608391"/>
                <a:gd name="connsiteX20" fmla="*/ 333699 w 483894"/>
                <a:gd name="connsiteY20" fmla="*/ 378742 h 608391"/>
                <a:gd name="connsiteX21" fmla="*/ 336633 w 483894"/>
                <a:gd name="connsiteY21" fmla="*/ 391923 h 608391"/>
                <a:gd name="connsiteX22" fmla="*/ 357167 w 483894"/>
                <a:gd name="connsiteY22" fmla="*/ 387529 h 608391"/>
                <a:gd name="connsiteX23" fmla="*/ 354527 w 483894"/>
                <a:gd name="connsiteY23" fmla="*/ 374348 h 608391"/>
                <a:gd name="connsiteX24" fmla="*/ 372715 w 483894"/>
                <a:gd name="connsiteY24" fmla="*/ 362045 h 608391"/>
                <a:gd name="connsiteX25" fmla="*/ 384155 w 483894"/>
                <a:gd name="connsiteY25" fmla="*/ 369368 h 608391"/>
                <a:gd name="connsiteX26" fmla="*/ 395596 w 483894"/>
                <a:gd name="connsiteY26" fmla="*/ 351500 h 608391"/>
                <a:gd name="connsiteX27" fmla="*/ 384449 w 483894"/>
                <a:gd name="connsiteY27" fmla="*/ 344177 h 608391"/>
                <a:gd name="connsiteX28" fmla="*/ 388556 w 483894"/>
                <a:gd name="connsiteY28" fmla="*/ 322208 h 608391"/>
                <a:gd name="connsiteX29" fmla="*/ 401756 w 483894"/>
                <a:gd name="connsiteY29" fmla="*/ 319572 h 608391"/>
                <a:gd name="connsiteX30" fmla="*/ 397356 w 483894"/>
                <a:gd name="connsiteY30" fmla="*/ 299068 h 608391"/>
                <a:gd name="connsiteX31" fmla="*/ 384155 w 483894"/>
                <a:gd name="connsiteY31" fmla="*/ 301704 h 608391"/>
                <a:gd name="connsiteX32" fmla="*/ 371541 w 483894"/>
                <a:gd name="connsiteY32" fmla="*/ 283250 h 608391"/>
                <a:gd name="connsiteX33" fmla="*/ 378875 w 483894"/>
                <a:gd name="connsiteY33" fmla="*/ 272119 h 608391"/>
                <a:gd name="connsiteX34" fmla="*/ 361274 w 483894"/>
                <a:gd name="connsiteY34" fmla="*/ 260695 h 608391"/>
                <a:gd name="connsiteX35" fmla="*/ 353940 w 483894"/>
                <a:gd name="connsiteY35" fmla="*/ 271826 h 608391"/>
                <a:gd name="connsiteX36" fmla="*/ 331939 w 483894"/>
                <a:gd name="connsiteY36" fmla="*/ 267725 h 608391"/>
                <a:gd name="connsiteX37" fmla="*/ 302012 w 483894"/>
                <a:gd name="connsiteY37" fmla="*/ 100461 h 608391"/>
                <a:gd name="connsiteX38" fmla="*/ 360970 w 483894"/>
                <a:gd name="connsiteY38" fmla="*/ 159348 h 608391"/>
                <a:gd name="connsiteX39" fmla="*/ 302012 w 483894"/>
                <a:gd name="connsiteY39" fmla="*/ 218235 h 608391"/>
                <a:gd name="connsiteX40" fmla="*/ 243054 w 483894"/>
                <a:gd name="connsiteY40" fmla="*/ 159348 h 608391"/>
                <a:gd name="connsiteX41" fmla="*/ 302012 w 483894"/>
                <a:gd name="connsiteY41" fmla="*/ 100461 h 608391"/>
                <a:gd name="connsiteX42" fmla="*/ 309644 w 483894"/>
                <a:gd name="connsiteY42" fmla="*/ 52722 h 608391"/>
                <a:gd name="connsiteX43" fmla="*/ 304951 w 483894"/>
                <a:gd name="connsiteY43" fmla="*/ 72933 h 608391"/>
                <a:gd name="connsiteX44" fmla="*/ 270922 w 483894"/>
                <a:gd name="connsiteY44" fmla="*/ 78792 h 608391"/>
                <a:gd name="connsiteX45" fmla="*/ 259775 w 483894"/>
                <a:gd name="connsiteY45" fmla="*/ 60924 h 608391"/>
                <a:gd name="connsiteX46" fmla="*/ 231907 w 483894"/>
                <a:gd name="connsiteY46" fmla="*/ 78499 h 608391"/>
                <a:gd name="connsiteX47" fmla="*/ 243054 w 483894"/>
                <a:gd name="connsiteY47" fmla="*/ 96074 h 608391"/>
                <a:gd name="connsiteX48" fmla="*/ 222813 w 483894"/>
                <a:gd name="connsiteY48" fmla="*/ 124487 h 608391"/>
                <a:gd name="connsiteX49" fmla="*/ 202278 w 483894"/>
                <a:gd name="connsiteY49" fmla="*/ 119508 h 608391"/>
                <a:gd name="connsiteX50" fmla="*/ 194945 w 483894"/>
                <a:gd name="connsiteY50" fmla="*/ 151729 h 608391"/>
                <a:gd name="connsiteX51" fmla="*/ 215479 w 483894"/>
                <a:gd name="connsiteY51" fmla="*/ 156416 h 608391"/>
                <a:gd name="connsiteX52" fmla="*/ 221346 w 483894"/>
                <a:gd name="connsiteY52" fmla="*/ 190394 h 608391"/>
                <a:gd name="connsiteX53" fmla="*/ 203452 w 483894"/>
                <a:gd name="connsiteY53" fmla="*/ 201525 h 608391"/>
                <a:gd name="connsiteX54" fmla="*/ 220759 w 483894"/>
                <a:gd name="connsiteY54" fmla="*/ 229353 h 608391"/>
                <a:gd name="connsiteX55" fmla="*/ 238654 w 483894"/>
                <a:gd name="connsiteY55" fmla="*/ 218222 h 608391"/>
                <a:gd name="connsiteX56" fmla="*/ 266815 w 483894"/>
                <a:gd name="connsiteY56" fmla="*/ 238433 h 608391"/>
                <a:gd name="connsiteX57" fmla="*/ 262122 w 483894"/>
                <a:gd name="connsiteY57" fmla="*/ 258645 h 608391"/>
                <a:gd name="connsiteX58" fmla="*/ 294097 w 483894"/>
                <a:gd name="connsiteY58" fmla="*/ 265968 h 608391"/>
                <a:gd name="connsiteX59" fmla="*/ 298791 w 483894"/>
                <a:gd name="connsiteY59" fmla="*/ 245756 h 608391"/>
                <a:gd name="connsiteX60" fmla="*/ 333112 w 483894"/>
                <a:gd name="connsiteY60" fmla="*/ 239898 h 608391"/>
                <a:gd name="connsiteX61" fmla="*/ 343966 w 483894"/>
                <a:gd name="connsiteY61" fmla="*/ 257766 h 608391"/>
                <a:gd name="connsiteX62" fmla="*/ 371835 w 483894"/>
                <a:gd name="connsiteY62" fmla="*/ 240191 h 608391"/>
                <a:gd name="connsiteX63" fmla="*/ 360687 w 483894"/>
                <a:gd name="connsiteY63" fmla="*/ 222615 h 608391"/>
                <a:gd name="connsiteX64" fmla="*/ 380928 w 483894"/>
                <a:gd name="connsiteY64" fmla="*/ 194495 h 608391"/>
                <a:gd name="connsiteX65" fmla="*/ 401463 w 483894"/>
                <a:gd name="connsiteY65" fmla="*/ 199182 h 608391"/>
                <a:gd name="connsiteX66" fmla="*/ 408797 w 483894"/>
                <a:gd name="connsiteY66" fmla="*/ 167254 h 608391"/>
                <a:gd name="connsiteX67" fmla="*/ 388262 w 483894"/>
                <a:gd name="connsiteY67" fmla="*/ 162567 h 608391"/>
                <a:gd name="connsiteX68" fmla="*/ 382689 w 483894"/>
                <a:gd name="connsiteY68" fmla="*/ 128295 h 608391"/>
                <a:gd name="connsiteX69" fmla="*/ 400290 w 483894"/>
                <a:gd name="connsiteY69" fmla="*/ 117164 h 608391"/>
                <a:gd name="connsiteX70" fmla="*/ 382982 w 483894"/>
                <a:gd name="connsiteY70" fmla="*/ 89337 h 608391"/>
                <a:gd name="connsiteX71" fmla="*/ 365088 w 483894"/>
                <a:gd name="connsiteY71" fmla="*/ 100468 h 608391"/>
                <a:gd name="connsiteX72" fmla="*/ 336926 w 483894"/>
                <a:gd name="connsiteY72" fmla="*/ 80549 h 608391"/>
                <a:gd name="connsiteX73" fmla="*/ 341620 w 483894"/>
                <a:gd name="connsiteY73" fmla="*/ 60045 h 608391"/>
                <a:gd name="connsiteX74" fmla="*/ 227919 w 483894"/>
                <a:gd name="connsiteY74" fmla="*/ 591 h 608391"/>
                <a:gd name="connsiteX75" fmla="*/ 306124 w 483894"/>
                <a:gd name="connsiteY75" fmla="*/ 3804 h 608391"/>
                <a:gd name="connsiteX76" fmla="*/ 483308 w 483894"/>
                <a:gd name="connsiteY76" fmla="*/ 197717 h 608391"/>
                <a:gd name="connsiteX77" fmla="*/ 387382 w 483894"/>
                <a:gd name="connsiteY77" fmla="*/ 442305 h 608391"/>
                <a:gd name="connsiteX78" fmla="*/ 483894 w 483894"/>
                <a:gd name="connsiteY78" fmla="*/ 608391 h 608391"/>
                <a:gd name="connsiteX79" fmla="*/ 143902 w 483894"/>
                <a:gd name="connsiteY79" fmla="*/ 608391 h 608391"/>
                <a:gd name="connsiteX80" fmla="*/ 181744 w 483894"/>
                <a:gd name="connsiteY80" fmla="*/ 512899 h 608391"/>
                <a:gd name="connsiteX81" fmla="*/ 108993 w 483894"/>
                <a:gd name="connsiteY81" fmla="*/ 524909 h 608391"/>
                <a:gd name="connsiteX82" fmla="*/ 54137 w 483894"/>
                <a:gd name="connsiteY82" fmla="*/ 498839 h 608391"/>
                <a:gd name="connsiteX83" fmla="*/ 57657 w 483894"/>
                <a:gd name="connsiteY83" fmla="*/ 454022 h 608391"/>
                <a:gd name="connsiteX84" fmla="*/ 38589 w 483894"/>
                <a:gd name="connsiteY84" fmla="*/ 405690 h 608391"/>
                <a:gd name="connsiteX85" fmla="*/ 42109 w 483894"/>
                <a:gd name="connsiteY85" fmla="*/ 376984 h 608391"/>
                <a:gd name="connsiteX86" fmla="*/ 160 w 483894"/>
                <a:gd name="connsiteY86" fmla="*/ 355308 h 608391"/>
                <a:gd name="connsiteX87" fmla="*/ 52670 w 483894"/>
                <a:gd name="connsiteY87" fmla="*/ 255130 h 608391"/>
                <a:gd name="connsiteX88" fmla="*/ 38003 w 483894"/>
                <a:gd name="connsiteY88" fmla="*/ 222908 h 608391"/>
                <a:gd name="connsiteX89" fmla="*/ 74378 w 483894"/>
                <a:gd name="connsiteY89" fmla="*/ 82893 h 608391"/>
                <a:gd name="connsiteX90" fmla="*/ 227919 w 483894"/>
                <a:gd name="connsiteY90" fmla="*/ 591 h 6083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</a:cxnLst>
              <a:rect l="l" t="t" r="r" b="b"/>
              <a:pathLst>
                <a:path w="483894" h="608391">
                  <a:moveTo>
                    <a:pt x="332813" y="285272"/>
                  </a:moveTo>
                  <a:cubicBezTo>
                    <a:pt x="353702" y="285272"/>
                    <a:pt x="370636" y="302253"/>
                    <a:pt x="370636" y="323201"/>
                  </a:cubicBezTo>
                  <a:cubicBezTo>
                    <a:pt x="370636" y="344149"/>
                    <a:pt x="353702" y="361130"/>
                    <a:pt x="332813" y="361130"/>
                  </a:cubicBezTo>
                  <a:cubicBezTo>
                    <a:pt x="311924" y="361130"/>
                    <a:pt x="294990" y="344149"/>
                    <a:pt x="294990" y="323201"/>
                  </a:cubicBezTo>
                  <a:cubicBezTo>
                    <a:pt x="294990" y="302253"/>
                    <a:pt x="311924" y="285272"/>
                    <a:pt x="332813" y="285272"/>
                  </a:cubicBezTo>
                  <a:close/>
                  <a:moveTo>
                    <a:pt x="329299" y="254544"/>
                  </a:moveTo>
                  <a:lnTo>
                    <a:pt x="308471" y="258937"/>
                  </a:lnTo>
                  <a:lnTo>
                    <a:pt x="311405" y="272119"/>
                  </a:lnTo>
                  <a:cubicBezTo>
                    <a:pt x="304364" y="275048"/>
                    <a:pt x="298204" y="279149"/>
                    <a:pt x="292924" y="284422"/>
                  </a:cubicBezTo>
                  <a:lnTo>
                    <a:pt x="281776" y="277099"/>
                  </a:lnTo>
                  <a:lnTo>
                    <a:pt x="270042" y="294967"/>
                  </a:lnTo>
                  <a:lnTo>
                    <a:pt x="281483" y="302290"/>
                  </a:lnTo>
                  <a:cubicBezTo>
                    <a:pt x="278549" y="309027"/>
                    <a:pt x="277083" y="316350"/>
                    <a:pt x="277376" y="323966"/>
                  </a:cubicBezTo>
                  <a:lnTo>
                    <a:pt x="264175" y="326895"/>
                  </a:lnTo>
                  <a:lnTo>
                    <a:pt x="268282" y="347399"/>
                  </a:lnTo>
                  <a:lnTo>
                    <a:pt x="281483" y="344763"/>
                  </a:lnTo>
                  <a:cubicBezTo>
                    <a:pt x="284416" y="351793"/>
                    <a:pt x="288817" y="357944"/>
                    <a:pt x="294097" y="363217"/>
                  </a:cubicBezTo>
                  <a:lnTo>
                    <a:pt x="286763" y="374348"/>
                  </a:lnTo>
                  <a:lnTo>
                    <a:pt x="304364" y="385772"/>
                  </a:lnTo>
                  <a:lnTo>
                    <a:pt x="311698" y="374641"/>
                  </a:lnTo>
                  <a:cubicBezTo>
                    <a:pt x="318738" y="377570"/>
                    <a:pt x="326072" y="378742"/>
                    <a:pt x="333699" y="378742"/>
                  </a:cubicBezTo>
                  <a:lnTo>
                    <a:pt x="336633" y="391923"/>
                  </a:lnTo>
                  <a:lnTo>
                    <a:pt x="357167" y="387529"/>
                  </a:lnTo>
                  <a:lnTo>
                    <a:pt x="354527" y="374348"/>
                  </a:lnTo>
                  <a:cubicBezTo>
                    <a:pt x="361274" y="371419"/>
                    <a:pt x="367728" y="367318"/>
                    <a:pt x="372715" y="362045"/>
                  </a:cubicBezTo>
                  <a:lnTo>
                    <a:pt x="384155" y="369368"/>
                  </a:lnTo>
                  <a:lnTo>
                    <a:pt x="395596" y="351500"/>
                  </a:lnTo>
                  <a:lnTo>
                    <a:pt x="384449" y="344177"/>
                  </a:lnTo>
                  <a:cubicBezTo>
                    <a:pt x="387089" y="337440"/>
                    <a:pt x="388556" y="330117"/>
                    <a:pt x="388556" y="322208"/>
                  </a:cubicBezTo>
                  <a:lnTo>
                    <a:pt x="401756" y="319572"/>
                  </a:lnTo>
                  <a:lnTo>
                    <a:pt x="397356" y="299068"/>
                  </a:lnTo>
                  <a:lnTo>
                    <a:pt x="384155" y="301704"/>
                  </a:lnTo>
                  <a:cubicBezTo>
                    <a:pt x="381222" y="294674"/>
                    <a:pt x="376822" y="288522"/>
                    <a:pt x="371541" y="283250"/>
                  </a:cubicBezTo>
                  <a:lnTo>
                    <a:pt x="378875" y="272119"/>
                  </a:lnTo>
                  <a:lnTo>
                    <a:pt x="361274" y="260695"/>
                  </a:lnTo>
                  <a:lnTo>
                    <a:pt x="353940" y="271826"/>
                  </a:lnTo>
                  <a:cubicBezTo>
                    <a:pt x="347193" y="268897"/>
                    <a:pt x="339566" y="267432"/>
                    <a:pt x="331939" y="267725"/>
                  </a:cubicBezTo>
                  <a:close/>
                  <a:moveTo>
                    <a:pt x="302012" y="100461"/>
                  </a:moveTo>
                  <a:cubicBezTo>
                    <a:pt x="334574" y="100461"/>
                    <a:pt x="360970" y="126826"/>
                    <a:pt x="360970" y="159348"/>
                  </a:cubicBezTo>
                  <a:cubicBezTo>
                    <a:pt x="360970" y="191870"/>
                    <a:pt x="334574" y="218235"/>
                    <a:pt x="302012" y="218235"/>
                  </a:cubicBezTo>
                  <a:cubicBezTo>
                    <a:pt x="269450" y="218235"/>
                    <a:pt x="243054" y="191870"/>
                    <a:pt x="243054" y="159348"/>
                  </a:cubicBezTo>
                  <a:cubicBezTo>
                    <a:pt x="243054" y="126826"/>
                    <a:pt x="269450" y="100461"/>
                    <a:pt x="302012" y="100461"/>
                  </a:cubicBezTo>
                  <a:close/>
                  <a:moveTo>
                    <a:pt x="309644" y="52722"/>
                  </a:moveTo>
                  <a:lnTo>
                    <a:pt x="304951" y="72933"/>
                  </a:lnTo>
                  <a:cubicBezTo>
                    <a:pt x="293510" y="72640"/>
                    <a:pt x="282070" y="74398"/>
                    <a:pt x="270922" y="78792"/>
                  </a:cubicBezTo>
                  <a:lnTo>
                    <a:pt x="259775" y="60924"/>
                  </a:lnTo>
                  <a:lnTo>
                    <a:pt x="231907" y="78499"/>
                  </a:lnTo>
                  <a:lnTo>
                    <a:pt x="243054" y="96074"/>
                  </a:lnTo>
                  <a:cubicBezTo>
                    <a:pt x="234254" y="104276"/>
                    <a:pt x="227507" y="113942"/>
                    <a:pt x="222813" y="124487"/>
                  </a:cubicBezTo>
                  <a:lnTo>
                    <a:pt x="202278" y="119508"/>
                  </a:lnTo>
                  <a:lnTo>
                    <a:pt x="194945" y="151729"/>
                  </a:lnTo>
                  <a:lnTo>
                    <a:pt x="215479" y="156416"/>
                  </a:lnTo>
                  <a:cubicBezTo>
                    <a:pt x="214892" y="167839"/>
                    <a:pt x="216946" y="179263"/>
                    <a:pt x="221346" y="190394"/>
                  </a:cubicBezTo>
                  <a:lnTo>
                    <a:pt x="203452" y="201525"/>
                  </a:lnTo>
                  <a:lnTo>
                    <a:pt x="220759" y="229353"/>
                  </a:lnTo>
                  <a:lnTo>
                    <a:pt x="238654" y="218222"/>
                  </a:lnTo>
                  <a:cubicBezTo>
                    <a:pt x="246574" y="227009"/>
                    <a:pt x="256255" y="233746"/>
                    <a:pt x="266815" y="238433"/>
                  </a:cubicBezTo>
                  <a:lnTo>
                    <a:pt x="262122" y="258645"/>
                  </a:lnTo>
                  <a:lnTo>
                    <a:pt x="294097" y="265968"/>
                  </a:lnTo>
                  <a:lnTo>
                    <a:pt x="298791" y="245756"/>
                  </a:lnTo>
                  <a:cubicBezTo>
                    <a:pt x="310231" y="246049"/>
                    <a:pt x="321965" y="244292"/>
                    <a:pt x="333112" y="239898"/>
                  </a:cubicBezTo>
                  <a:lnTo>
                    <a:pt x="343966" y="257766"/>
                  </a:lnTo>
                  <a:lnTo>
                    <a:pt x="371835" y="240191"/>
                  </a:lnTo>
                  <a:lnTo>
                    <a:pt x="360687" y="222615"/>
                  </a:lnTo>
                  <a:cubicBezTo>
                    <a:pt x="369488" y="214414"/>
                    <a:pt x="376235" y="204747"/>
                    <a:pt x="380928" y="194495"/>
                  </a:cubicBezTo>
                  <a:lnTo>
                    <a:pt x="401463" y="199182"/>
                  </a:lnTo>
                  <a:lnTo>
                    <a:pt x="408797" y="167254"/>
                  </a:lnTo>
                  <a:lnTo>
                    <a:pt x="388262" y="162567"/>
                  </a:lnTo>
                  <a:cubicBezTo>
                    <a:pt x="388849" y="151143"/>
                    <a:pt x="386795" y="139426"/>
                    <a:pt x="382689" y="128295"/>
                  </a:cubicBezTo>
                  <a:lnTo>
                    <a:pt x="400290" y="117164"/>
                  </a:lnTo>
                  <a:lnTo>
                    <a:pt x="382982" y="89337"/>
                  </a:lnTo>
                  <a:lnTo>
                    <a:pt x="365088" y="100468"/>
                  </a:lnTo>
                  <a:cubicBezTo>
                    <a:pt x="357167" y="91973"/>
                    <a:pt x="347487" y="84943"/>
                    <a:pt x="336926" y="80549"/>
                  </a:cubicBezTo>
                  <a:lnTo>
                    <a:pt x="341620" y="60045"/>
                  </a:lnTo>
                  <a:close/>
                  <a:moveTo>
                    <a:pt x="227919" y="591"/>
                  </a:moveTo>
                  <a:cubicBezTo>
                    <a:pt x="252020" y="-809"/>
                    <a:pt x="278183" y="289"/>
                    <a:pt x="306124" y="3804"/>
                  </a:cubicBezTo>
                  <a:cubicBezTo>
                    <a:pt x="417597" y="17864"/>
                    <a:pt x="483014" y="130053"/>
                    <a:pt x="483308" y="197717"/>
                  </a:cubicBezTo>
                  <a:cubicBezTo>
                    <a:pt x="483894" y="332167"/>
                    <a:pt x="388556" y="393974"/>
                    <a:pt x="387382" y="442305"/>
                  </a:cubicBezTo>
                  <a:cubicBezTo>
                    <a:pt x="385329" y="529010"/>
                    <a:pt x="483894" y="608391"/>
                    <a:pt x="483894" y="608391"/>
                  </a:cubicBezTo>
                  <a:lnTo>
                    <a:pt x="143902" y="608391"/>
                  </a:lnTo>
                  <a:cubicBezTo>
                    <a:pt x="143902" y="608391"/>
                    <a:pt x="208439" y="575877"/>
                    <a:pt x="181744" y="512899"/>
                  </a:cubicBezTo>
                  <a:cubicBezTo>
                    <a:pt x="169717" y="514950"/>
                    <a:pt x="135688" y="521394"/>
                    <a:pt x="108993" y="524909"/>
                  </a:cubicBezTo>
                  <a:cubicBezTo>
                    <a:pt x="82298" y="528424"/>
                    <a:pt x="59124" y="512313"/>
                    <a:pt x="54137" y="498839"/>
                  </a:cubicBezTo>
                  <a:cubicBezTo>
                    <a:pt x="49443" y="485658"/>
                    <a:pt x="63817" y="461638"/>
                    <a:pt x="57657" y="454022"/>
                  </a:cubicBezTo>
                  <a:cubicBezTo>
                    <a:pt x="51790" y="446406"/>
                    <a:pt x="31549" y="424437"/>
                    <a:pt x="38589" y="405690"/>
                  </a:cubicBezTo>
                  <a:cubicBezTo>
                    <a:pt x="45630" y="386651"/>
                    <a:pt x="42109" y="376984"/>
                    <a:pt x="42109" y="376984"/>
                  </a:cubicBezTo>
                  <a:cubicBezTo>
                    <a:pt x="42109" y="376984"/>
                    <a:pt x="3681" y="369368"/>
                    <a:pt x="160" y="355308"/>
                  </a:cubicBezTo>
                  <a:cubicBezTo>
                    <a:pt x="-3360" y="341248"/>
                    <a:pt x="52670" y="255130"/>
                    <a:pt x="52670" y="255130"/>
                  </a:cubicBezTo>
                  <a:cubicBezTo>
                    <a:pt x="52670" y="255130"/>
                    <a:pt x="40936" y="234332"/>
                    <a:pt x="38003" y="222908"/>
                  </a:cubicBezTo>
                  <a:cubicBezTo>
                    <a:pt x="35362" y="211777"/>
                    <a:pt x="38003" y="151436"/>
                    <a:pt x="74378" y="82893"/>
                  </a:cubicBezTo>
                  <a:cubicBezTo>
                    <a:pt x="101880" y="31485"/>
                    <a:pt x="155618" y="4793"/>
                    <a:pt x="227919" y="591"/>
                  </a:cubicBezTo>
                  <a:close/>
                </a:path>
              </a:pathLst>
            </a:custGeom>
            <a:solidFill>
              <a:srgbClr val="0F73EE"/>
            </a:solidFill>
            <a:ln>
              <a:noFill/>
            </a:ln>
          </p:spPr>
        </p:sp>
        <p:sp>
          <p:nvSpPr>
            <p:cNvPr id="78" name="矩形: 圆角 77"/>
            <p:cNvSpPr/>
            <p:nvPr/>
          </p:nvSpPr>
          <p:spPr>
            <a:xfrm>
              <a:off x="6096000" y="892151"/>
              <a:ext cx="4361448" cy="617070"/>
            </a:xfrm>
            <a:prstGeom prst="roundRect">
              <a:avLst>
                <a:gd name="adj" fmla="val 14295"/>
              </a:avLst>
            </a:prstGeom>
            <a:solidFill>
              <a:schemeClr val="bg1">
                <a:alpha val="70000"/>
              </a:schemeClr>
            </a:solidFill>
            <a:ln w="12700">
              <a:solidFill>
                <a:srgbClr val="0F73E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sz="2400" dirty="0">
                  <a:solidFill>
                    <a:srgbClr val="0F73EE"/>
                  </a:solidFill>
                  <a:ea typeface="+mj-ea"/>
                  <a:cs typeface="+mn-ea"/>
                  <a:sym typeface="+mn-lt"/>
                </a:rPr>
                <a:t>2.4 </a:t>
              </a:r>
              <a:r>
                <a:rPr lang="zh-CN" altLang="en-US" sz="2400" dirty="0">
                  <a:solidFill>
                    <a:srgbClr val="0F73EE"/>
                  </a:solidFill>
                  <a:latin typeface="+mj-ea"/>
                  <a:ea typeface="+mj-ea"/>
                  <a:cs typeface="+mn-ea"/>
                  <a:sym typeface="+mn-lt"/>
                </a:rPr>
                <a:t>图像信号处理基础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892175" y="398780"/>
            <a:ext cx="2692400" cy="647700"/>
            <a:chOff x="1414067" y="1167289"/>
            <a:chExt cx="2045007" cy="647720"/>
          </a:xfrm>
        </p:grpSpPr>
        <p:grpSp>
          <p:nvGrpSpPr>
            <p:cNvPr id="8" name="组合 7"/>
            <p:cNvGrpSpPr/>
            <p:nvPr/>
          </p:nvGrpSpPr>
          <p:grpSpPr>
            <a:xfrm>
              <a:off x="1414067" y="1167289"/>
              <a:ext cx="2045007" cy="614363"/>
              <a:chOff x="824072" y="1740416"/>
              <a:chExt cx="2045007" cy="614363"/>
            </a:xfrm>
          </p:grpSpPr>
          <p:sp>
            <p:nvSpPr>
              <p:cNvPr id="11" name="矩形: 圆角 10"/>
              <p:cNvSpPr/>
              <p:nvPr/>
            </p:nvSpPr>
            <p:spPr>
              <a:xfrm>
                <a:off x="824072" y="1740416"/>
                <a:ext cx="1780261" cy="614363"/>
              </a:xfrm>
              <a:prstGeom prst="roundRect">
                <a:avLst/>
              </a:prstGeom>
              <a:solidFill>
                <a:srgbClr val="0F73EE"/>
              </a:solidFill>
              <a:ln>
                <a:solidFill>
                  <a:srgbClr val="FBA70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1619399" y="1828091"/>
                <a:ext cx="1249680" cy="4781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zh-CN" altLang="en-US" sz="2800" dirty="0">
                    <a:solidFill>
                      <a:schemeClr val="bg1"/>
                    </a:solidFill>
                    <a:latin typeface="+mj-ea"/>
                    <a:ea typeface="+mj-ea"/>
                  </a:rPr>
                  <a:t>立体图</a:t>
                </a:r>
              </a:p>
            </p:txBody>
          </p:sp>
        </p:grpSp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12349" y="1167289"/>
              <a:ext cx="689822" cy="647720"/>
            </a:xfrm>
            <a:prstGeom prst="rect">
              <a:avLst/>
            </a:prstGeom>
          </p:spPr>
        </p:pic>
      </p:grpSp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20950" y="1304010"/>
            <a:ext cx="6744970" cy="506751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892441" y="398805"/>
            <a:ext cx="1780261" cy="647720"/>
            <a:chOff x="1414067" y="1167289"/>
            <a:chExt cx="1780261" cy="647720"/>
          </a:xfrm>
        </p:grpSpPr>
        <p:grpSp>
          <p:nvGrpSpPr>
            <p:cNvPr id="8" name="组合 7"/>
            <p:cNvGrpSpPr/>
            <p:nvPr/>
          </p:nvGrpSpPr>
          <p:grpSpPr>
            <a:xfrm>
              <a:off x="1414067" y="1167289"/>
              <a:ext cx="1780261" cy="614363"/>
              <a:chOff x="824072" y="1740416"/>
              <a:chExt cx="1780261" cy="614363"/>
            </a:xfrm>
          </p:grpSpPr>
          <p:sp>
            <p:nvSpPr>
              <p:cNvPr id="11" name="矩形: 圆角 10"/>
              <p:cNvSpPr/>
              <p:nvPr/>
            </p:nvSpPr>
            <p:spPr>
              <a:xfrm>
                <a:off x="824072" y="1740416"/>
                <a:ext cx="1780261" cy="614363"/>
              </a:xfrm>
              <a:prstGeom prst="roundRect">
                <a:avLst/>
              </a:prstGeom>
              <a:solidFill>
                <a:srgbClr val="0F73EE"/>
              </a:solidFill>
              <a:ln>
                <a:solidFill>
                  <a:srgbClr val="FBA70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1619399" y="1828091"/>
                <a:ext cx="894080" cy="4781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zh-CN" altLang="en-US" sz="2800" dirty="0">
                    <a:solidFill>
                      <a:schemeClr val="bg1"/>
                    </a:solidFill>
                    <a:latin typeface="+mj-ea"/>
                    <a:ea typeface="+mj-ea"/>
                  </a:rPr>
                  <a:t>代码</a:t>
                </a:r>
              </a:p>
            </p:txBody>
          </p:sp>
        </p:grpSp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12349" y="1167289"/>
              <a:ext cx="689822" cy="647720"/>
            </a:xfrm>
            <a:prstGeom prst="rect">
              <a:avLst/>
            </a:prstGeom>
          </p:spPr>
        </p:pic>
      </p:grpSp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2441" y="2392780"/>
            <a:ext cx="3143250" cy="236153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9" name="矩形 8"/>
          <p:cNvSpPr/>
          <p:nvPr/>
        </p:nvSpPr>
        <p:spPr>
          <a:xfrm>
            <a:off x="4133973" y="882536"/>
            <a:ext cx="7600827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Aft>
                <a:spcPct val="0"/>
              </a:spcAft>
              <a:defRPr/>
            </a:pPr>
            <a:r>
              <a:rPr lang="en-US" altLang="zh-CN" sz="2400" dirty="0">
                <a:solidFill>
                  <a:srgbClr val="1F4E79"/>
                </a:solidFill>
                <a:latin typeface="+mj-lt"/>
              </a:rPr>
              <a:t>b=</a:t>
            </a:r>
            <a:r>
              <a:rPr lang="en-US" altLang="zh-CN" sz="2400" dirty="0" err="1">
                <a:solidFill>
                  <a:srgbClr val="1F4E79"/>
                </a:solidFill>
                <a:latin typeface="+mj-lt"/>
              </a:rPr>
              <a:t>imread</a:t>
            </a:r>
            <a:r>
              <a:rPr lang="en-US" altLang="zh-CN" sz="2400" dirty="0">
                <a:solidFill>
                  <a:srgbClr val="1F4E79"/>
                </a:solidFill>
                <a:latin typeface="+mj-lt"/>
              </a:rPr>
              <a:t>(‘lena.jpg');     % </a:t>
            </a:r>
            <a:r>
              <a:rPr lang="zh-CN" altLang="en-US" sz="2400" dirty="0">
                <a:solidFill>
                  <a:srgbClr val="1F4E79"/>
                </a:solidFill>
                <a:latin typeface="+mn-ea"/>
              </a:rPr>
              <a:t>读入图像，像素值在</a:t>
            </a:r>
            <a:r>
              <a:rPr lang="en-US" altLang="zh-CN" sz="2400" dirty="0">
                <a:solidFill>
                  <a:srgbClr val="1F4E79"/>
                </a:solidFill>
                <a:latin typeface="+mn-ea"/>
              </a:rPr>
              <a:t>b</a:t>
            </a:r>
            <a:r>
              <a:rPr lang="zh-CN" altLang="en-US" sz="2400" dirty="0">
                <a:solidFill>
                  <a:srgbClr val="1F4E79"/>
                </a:solidFill>
                <a:latin typeface="+mn-ea"/>
              </a:rPr>
              <a:t>中</a:t>
            </a:r>
          </a:p>
          <a:p>
            <a:pPr fontAlgn="base">
              <a:spcAft>
                <a:spcPct val="0"/>
              </a:spcAft>
              <a:defRPr/>
            </a:pPr>
            <a:r>
              <a:rPr lang="en-US" altLang="zh-CN" sz="2400" dirty="0">
                <a:solidFill>
                  <a:srgbClr val="1F4E79"/>
                </a:solidFill>
                <a:latin typeface="+mj-lt"/>
              </a:rPr>
              <a:t>b=rgb2gray(b);    % </a:t>
            </a:r>
            <a:r>
              <a:rPr lang="zh-CN" altLang="en-US" sz="2400" dirty="0">
                <a:solidFill>
                  <a:srgbClr val="1F4E79"/>
                </a:solidFill>
                <a:latin typeface="+mn-ea"/>
              </a:rPr>
              <a:t>转换为灰度图像</a:t>
            </a:r>
          </a:p>
          <a:p>
            <a:pPr fontAlgn="base">
              <a:spcAft>
                <a:spcPct val="0"/>
              </a:spcAft>
              <a:defRPr/>
            </a:pPr>
            <a:r>
              <a:rPr lang="en-US" altLang="zh-CN" sz="2400" dirty="0">
                <a:solidFill>
                  <a:srgbClr val="1F4E79"/>
                </a:solidFill>
                <a:latin typeface="+mj-lt"/>
              </a:rPr>
              <a:t>figure(1);</a:t>
            </a:r>
          </a:p>
          <a:p>
            <a:pPr fontAlgn="base">
              <a:spcAft>
                <a:spcPct val="0"/>
              </a:spcAft>
              <a:defRPr/>
            </a:pPr>
            <a:r>
              <a:rPr lang="en-US" altLang="zh-CN" sz="2400" dirty="0">
                <a:solidFill>
                  <a:srgbClr val="1F4E79"/>
                </a:solidFill>
                <a:latin typeface="+mj-lt"/>
              </a:rPr>
              <a:t>I=im2bw(b);</a:t>
            </a:r>
          </a:p>
          <a:p>
            <a:pPr fontAlgn="base">
              <a:spcAft>
                <a:spcPct val="0"/>
              </a:spcAft>
              <a:defRPr/>
            </a:pPr>
            <a:r>
              <a:rPr lang="en-US" altLang="zh-CN" sz="2400" dirty="0" err="1">
                <a:solidFill>
                  <a:srgbClr val="1F4E79"/>
                </a:solidFill>
                <a:latin typeface="+mj-lt"/>
              </a:rPr>
              <a:t>imshow</a:t>
            </a:r>
            <a:r>
              <a:rPr lang="en-US" altLang="zh-CN" sz="2400" dirty="0">
                <a:solidFill>
                  <a:srgbClr val="1F4E79"/>
                </a:solidFill>
                <a:latin typeface="+mj-lt"/>
              </a:rPr>
              <a:t>(b);</a:t>
            </a:r>
          </a:p>
          <a:p>
            <a:pPr fontAlgn="base">
              <a:spcAft>
                <a:spcPct val="0"/>
              </a:spcAft>
              <a:defRPr/>
            </a:pPr>
            <a:r>
              <a:rPr lang="en-US" altLang="zh-CN" sz="2400" dirty="0">
                <a:solidFill>
                  <a:srgbClr val="1F4E79"/>
                </a:solidFill>
                <a:latin typeface="+mj-lt"/>
              </a:rPr>
              <a:t>title('(a)</a:t>
            </a:r>
            <a:r>
              <a:rPr lang="zh-CN" altLang="en-US" sz="2400" dirty="0">
                <a:solidFill>
                  <a:srgbClr val="1F4E79"/>
                </a:solidFill>
                <a:latin typeface="+mn-ea"/>
              </a:rPr>
              <a:t>原图像</a:t>
            </a:r>
            <a:r>
              <a:rPr lang="en-US" altLang="zh-CN" sz="2400" dirty="0">
                <a:solidFill>
                  <a:srgbClr val="1F4E79"/>
                </a:solidFill>
                <a:latin typeface="+mj-lt"/>
              </a:rPr>
              <a:t>');</a:t>
            </a:r>
          </a:p>
          <a:p>
            <a:pPr fontAlgn="base">
              <a:spcAft>
                <a:spcPct val="0"/>
              </a:spcAft>
              <a:defRPr/>
            </a:pPr>
            <a:r>
              <a:rPr lang="en-US" altLang="zh-CN" sz="2400" dirty="0">
                <a:solidFill>
                  <a:srgbClr val="1F4E79"/>
                </a:solidFill>
                <a:latin typeface="+mj-lt"/>
              </a:rPr>
              <a:t>figure(2);</a:t>
            </a:r>
          </a:p>
          <a:p>
            <a:pPr fontAlgn="base">
              <a:spcAft>
                <a:spcPct val="0"/>
              </a:spcAft>
              <a:defRPr/>
            </a:pPr>
            <a:r>
              <a:rPr lang="en-US" altLang="zh-CN" sz="2400" dirty="0">
                <a:solidFill>
                  <a:srgbClr val="1F4E79"/>
                </a:solidFill>
                <a:latin typeface="+mj-lt"/>
              </a:rPr>
              <a:t>fa=fft2(I);        % </a:t>
            </a:r>
            <a:r>
              <a:rPr lang="zh-CN" altLang="en-US" sz="2400" dirty="0">
                <a:solidFill>
                  <a:srgbClr val="1F4E79"/>
                </a:solidFill>
                <a:latin typeface="+mn-ea"/>
              </a:rPr>
              <a:t>使用</a:t>
            </a:r>
            <a:r>
              <a:rPr lang="en-US" altLang="zh-CN" sz="2400" dirty="0" err="1">
                <a:solidFill>
                  <a:srgbClr val="1F4E79"/>
                </a:solidFill>
                <a:latin typeface="+mj-lt"/>
              </a:rPr>
              <a:t>fft</a:t>
            </a:r>
            <a:r>
              <a:rPr lang="zh-CN" altLang="en-US" sz="2400" dirty="0">
                <a:solidFill>
                  <a:srgbClr val="1F4E79"/>
                </a:solidFill>
                <a:latin typeface="+mn-ea"/>
              </a:rPr>
              <a:t>函数进行快速傅立叶变换</a:t>
            </a:r>
          </a:p>
          <a:p>
            <a:pPr fontAlgn="base">
              <a:spcAft>
                <a:spcPct val="0"/>
              </a:spcAft>
              <a:defRPr/>
            </a:pPr>
            <a:r>
              <a:rPr lang="en-US" altLang="zh-CN" sz="2400" dirty="0" err="1">
                <a:solidFill>
                  <a:srgbClr val="1F4E79"/>
                </a:solidFill>
                <a:latin typeface="+mj-lt"/>
              </a:rPr>
              <a:t>ffa</a:t>
            </a:r>
            <a:r>
              <a:rPr lang="en-US" altLang="zh-CN" sz="2400" dirty="0">
                <a:solidFill>
                  <a:srgbClr val="1F4E79"/>
                </a:solidFill>
                <a:latin typeface="+mj-lt"/>
              </a:rPr>
              <a:t>=</a:t>
            </a:r>
            <a:r>
              <a:rPr lang="en-US" altLang="zh-CN" sz="2400" dirty="0" err="1">
                <a:solidFill>
                  <a:srgbClr val="1F4E79"/>
                </a:solidFill>
                <a:latin typeface="+mj-lt"/>
              </a:rPr>
              <a:t>fftshift</a:t>
            </a:r>
            <a:r>
              <a:rPr lang="en-US" altLang="zh-CN" sz="2400" dirty="0">
                <a:solidFill>
                  <a:srgbClr val="1F4E79"/>
                </a:solidFill>
                <a:latin typeface="+mj-lt"/>
              </a:rPr>
              <a:t>(fa);    % </a:t>
            </a:r>
            <a:r>
              <a:rPr lang="en-US" altLang="zh-CN" sz="2400" dirty="0" err="1">
                <a:solidFill>
                  <a:srgbClr val="1F4E79"/>
                </a:solidFill>
                <a:latin typeface="+mj-lt"/>
              </a:rPr>
              <a:t>fftshift</a:t>
            </a:r>
            <a:r>
              <a:rPr lang="zh-CN" altLang="en-US" sz="2400" dirty="0">
                <a:solidFill>
                  <a:srgbClr val="1F4E79"/>
                </a:solidFill>
                <a:latin typeface="+mn-ea"/>
              </a:rPr>
              <a:t>函数调整</a:t>
            </a:r>
            <a:r>
              <a:rPr lang="en-US" altLang="zh-CN" sz="2400" dirty="0" err="1">
                <a:solidFill>
                  <a:srgbClr val="1F4E79"/>
                </a:solidFill>
                <a:latin typeface="+mj-lt"/>
              </a:rPr>
              <a:t>fft</a:t>
            </a:r>
            <a:r>
              <a:rPr lang="zh-CN" altLang="en-US" sz="2400" dirty="0">
                <a:solidFill>
                  <a:srgbClr val="1F4E79"/>
                </a:solidFill>
                <a:latin typeface="+mn-ea"/>
              </a:rPr>
              <a:t>函数的输出顺序，将零频位置移到频谱的中心 </a:t>
            </a:r>
          </a:p>
          <a:p>
            <a:pPr fontAlgn="base">
              <a:spcAft>
                <a:spcPct val="0"/>
              </a:spcAft>
              <a:defRPr/>
            </a:pPr>
            <a:r>
              <a:rPr lang="en-US" altLang="zh-CN" sz="2400" dirty="0" err="1">
                <a:solidFill>
                  <a:srgbClr val="1F4E79"/>
                </a:solidFill>
                <a:latin typeface="+mj-lt"/>
              </a:rPr>
              <a:t>imshow</a:t>
            </a:r>
            <a:r>
              <a:rPr lang="en-US" altLang="zh-CN" sz="2400" dirty="0">
                <a:solidFill>
                  <a:srgbClr val="1F4E79"/>
                </a:solidFill>
                <a:latin typeface="+mj-lt"/>
              </a:rPr>
              <a:t>(</a:t>
            </a:r>
            <a:r>
              <a:rPr lang="en-US" altLang="zh-CN" sz="2400" dirty="0" err="1">
                <a:solidFill>
                  <a:srgbClr val="1F4E79"/>
                </a:solidFill>
                <a:latin typeface="+mj-lt"/>
              </a:rPr>
              <a:t>ffa</a:t>
            </a:r>
            <a:r>
              <a:rPr lang="en-US" altLang="zh-CN" sz="2400" dirty="0">
                <a:solidFill>
                  <a:srgbClr val="1F4E79"/>
                </a:solidFill>
                <a:latin typeface="+mj-lt"/>
              </a:rPr>
              <a:t>,[200,225]);</a:t>
            </a:r>
          </a:p>
          <a:p>
            <a:pPr fontAlgn="base">
              <a:spcAft>
                <a:spcPct val="0"/>
              </a:spcAft>
              <a:defRPr/>
            </a:pPr>
            <a:r>
              <a:rPr lang="en-US" altLang="zh-CN" sz="2400" dirty="0">
                <a:solidFill>
                  <a:srgbClr val="1F4E79"/>
                </a:solidFill>
                <a:latin typeface="+mj-lt"/>
              </a:rPr>
              <a:t>title('(b)</a:t>
            </a:r>
            <a:r>
              <a:rPr lang="zh-CN" altLang="en-US" sz="2400" dirty="0">
                <a:solidFill>
                  <a:srgbClr val="1F4E79"/>
                </a:solidFill>
                <a:latin typeface="+mn-ea"/>
              </a:rPr>
              <a:t>幅度谱</a:t>
            </a:r>
            <a:r>
              <a:rPr lang="en-US" altLang="zh-CN" sz="2400" dirty="0">
                <a:solidFill>
                  <a:srgbClr val="1F4E79"/>
                </a:solidFill>
                <a:latin typeface="+mn-ea"/>
              </a:rPr>
              <a:t>');</a:t>
            </a:r>
          </a:p>
          <a:p>
            <a:pPr fontAlgn="base">
              <a:spcAft>
                <a:spcPct val="0"/>
              </a:spcAft>
              <a:defRPr/>
            </a:pPr>
            <a:r>
              <a:rPr lang="en-US" altLang="zh-CN" sz="2400" dirty="0">
                <a:solidFill>
                  <a:srgbClr val="1F4E79"/>
                </a:solidFill>
                <a:latin typeface="+mj-lt"/>
              </a:rPr>
              <a:t>figure(3);</a:t>
            </a:r>
          </a:p>
          <a:p>
            <a:pPr fontAlgn="base">
              <a:spcAft>
                <a:spcPct val="0"/>
              </a:spcAft>
              <a:defRPr/>
            </a:pPr>
            <a:r>
              <a:rPr lang="en-US" altLang="zh-CN" sz="2400" dirty="0">
                <a:solidFill>
                  <a:srgbClr val="1F4E79"/>
                </a:solidFill>
                <a:latin typeface="+mj-lt"/>
              </a:rPr>
              <a:t>l=mesh(abs(</a:t>
            </a:r>
            <a:r>
              <a:rPr lang="en-US" altLang="zh-CN" sz="2400" dirty="0" err="1">
                <a:solidFill>
                  <a:srgbClr val="1F4E79"/>
                </a:solidFill>
                <a:latin typeface="+mj-lt"/>
              </a:rPr>
              <a:t>ffa</a:t>
            </a:r>
            <a:r>
              <a:rPr lang="en-US" altLang="zh-CN" sz="2400" dirty="0">
                <a:solidFill>
                  <a:srgbClr val="1F4E79"/>
                </a:solidFill>
                <a:latin typeface="+mj-lt"/>
              </a:rPr>
              <a:t>));   % </a:t>
            </a:r>
            <a:r>
              <a:rPr lang="zh-CN" altLang="en-US" sz="2400" dirty="0">
                <a:solidFill>
                  <a:srgbClr val="1F4E79"/>
                </a:solidFill>
                <a:latin typeface="+mn-ea"/>
              </a:rPr>
              <a:t>画网格曲面图</a:t>
            </a:r>
          </a:p>
          <a:p>
            <a:pPr fontAlgn="base">
              <a:spcAft>
                <a:spcPct val="0"/>
              </a:spcAft>
              <a:defRPr/>
            </a:pPr>
            <a:r>
              <a:rPr lang="en-US" altLang="zh-CN" sz="2400" dirty="0">
                <a:solidFill>
                  <a:srgbClr val="1F4E79"/>
                </a:solidFill>
                <a:latin typeface="+mj-lt"/>
              </a:rPr>
              <a:t>title('(c)</a:t>
            </a:r>
            <a:r>
              <a:rPr lang="zh-CN" altLang="en-US" sz="2400" dirty="0">
                <a:solidFill>
                  <a:srgbClr val="1F4E79"/>
                </a:solidFill>
                <a:latin typeface="+mn-ea"/>
              </a:rPr>
              <a:t>幅度谱的能量分布</a:t>
            </a:r>
            <a:r>
              <a:rPr lang="en-US" altLang="zh-CN" sz="2400" dirty="0">
                <a:solidFill>
                  <a:srgbClr val="1F4E79"/>
                </a:solidFill>
                <a:latin typeface="+mn-ea"/>
              </a:rPr>
              <a:t>');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/>
          <p:cNvGrpSpPr/>
          <p:nvPr/>
        </p:nvGrpSpPr>
        <p:grpSpPr>
          <a:xfrm>
            <a:off x="1259350" y="335784"/>
            <a:ext cx="3894133" cy="840284"/>
            <a:chOff x="3135993" y="1051060"/>
            <a:chExt cx="3894133" cy="840284"/>
          </a:xfrm>
        </p:grpSpPr>
        <p:sp>
          <p:nvSpPr>
            <p:cNvPr id="23" name="矩形: 圆角 22"/>
            <p:cNvSpPr/>
            <p:nvPr/>
          </p:nvSpPr>
          <p:spPr>
            <a:xfrm>
              <a:off x="3839426" y="1280937"/>
              <a:ext cx="3190700" cy="610407"/>
            </a:xfrm>
            <a:prstGeom prst="roundRect">
              <a:avLst>
                <a:gd name="adj" fmla="val 13726"/>
              </a:avLst>
            </a:prstGeom>
            <a:solidFill>
              <a:srgbClr val="0F73EE"/>
            </a:solidFill>
            <a:ln w="19050">
              <a:solidFill>
                <a:schemeClr val="bg1"/>
              </a:solidFill>
              <a:prstDash val="sysDot"/>
              <a:headEnd type="oval" w="lg" len="lg"/>
              <a:tailEnd type="oval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4" name="矩形 23"/>
            <p:cNvSpPr/>
            <p:nvPr/>
          </p:nvSpPr>
          <p:spPr>
            <a:xfrm>
              <a:off x="3972879" y="1333399"/>
              <a:ext cx="305724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Heavy" panose="020B0A00000000000000" pitchFamily="34" charset="-122"/>
                  <a:ea typeface="思源黑体 CN Heavy" panose="020B0A00000000000000" pitchFamily="34" charset="-122"/>
                </a:rPr>
                <a:t>二维离散小波变换</a:t>
              </a:r>
            </a:p>
          </p:txBody>
        </p:sp>
        <p:sp>
          <p:nvSpPr>
            <p:cNvPr id="25" name="矩形 24"/>
            <p:cNvSpPr/>
            <p:nvPr/>
          </p:nvSpPr>
          <p:spPr>
            <a:xfrm>
              <a:off x="3295769" y="1051060"/>
              <a:ext cx="492443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4800" b="1" i="1" dirty="0">
                  <a:solidFill>
                    <a:schemeClr val="accent5">
                      <a:lumMod val="50000"/>
                    </a:schemeClr>
                  </a:solidFill>
                  <a:latin typeface="+mj-lt"/>
                </a:rPr>
                <a:t>2</a:t>
              </a:r>
              <a:endParaRPr lang="zh-CN" altLang="en-US" sz="4800" b="1" i="1" dirty="0">
                <a:solidFill>
                  <a:schemeClr val="accent5">
                    <a:lumMod val="50000"/>
                  </a:schemeClr>
                </a:solidFill>
                <a:latin typeface="+mj-lt"/>
              </a:endParaRPr>
            </a:p>
          </p:txBody>
        </p:sp>
        <p:cxnSp>
          <p:nvCxnSpPr>
            <p:cNvPr id="26" name="直接连接符 25"/>
            <p:cNvCxnSpPr/>
            <p:nvPr/>
          </p:nvCxnSpPr>
          <p:spPr>
            <a:xfrm>
              <a:off x="3135993" y="1748864"/>
              <a:ext cx="703433" cy="0"/>
            </a:xfrm>
            <a:prstGeom prst="line">
              <a:avLst/>
            </a:prstGeom>
            <a:ln w="19050">
              <a:solidFill>
                <a:schemeClr val="accent5">
                  <a:lumMod val="50000"/>
                </a:schemeClr>
              </a:solidFill>
              <a:prstDash val="sysDot"/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矩形 29"/>
          <p:cNvSpPr/>
          <p:nvPr/>
        </p:nvSpPr>
        <p:spPr>
          <a:xfrm>
            <a:off x="1911569" y="1873872"/>
            <a:ext cx="35702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+mn-ea"/>
                <a:sym typeface="+mn-lt"/>
              </a:rPr>
              <a:t>二维的多分辨率分解问题</a:t>
            </a:r>
          </a:p>
        </p:txBody>
      </p:sp>
      <p:grpSp>
        <p:nvGrpSpPr>
          <p:cNvPr id="31" name="组合 30"/>
          <p:cNvGrpSpPr/>
          <p:nvPr/>
        </p:nvGrpSpPr>
        <p:grpSpPr>
          <a:xfrm>
            <a:off x="1764914" y="2635275"/>
            <a:ext cx="1619119" cy="554008"/>
            <a:chOff x="1962782" y="3317604"/>
            <a:chExt cx="1619119" cy="554008"/>
          </a:xfrm>
        </p:grpSpPr>
        <p:sp>
          <p:nvSpPr>
            <p:cNvPr id="33" name="矩形: 圆角 32"/>
            <p:cNvSpPr/>
            <p:nvPr/>
          </p:nvSpPr>
          <p:spPr>
            <a:xfrm>
              <a:off x="1962782" y="3317604"/>
              <a:ext cx="1619119" cy="554008"/>
            </a:xfrm>
            <a:prstGeom prst="roundRect">
              <a:avLst>
                <a:gd name="adj" fmla="val 10759"/>
              </a:avLst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/>
            <p:cNvSpPr/>
            <p:nvPr/>
          </p:nvSpPr>
          <p:spPr>
            <a:xfrm>
              <a:off x="2096236" y="3384550"/>
              <a:ext cx="148566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400" dirty="0">
                  <a:latin typeface="+mn-ea"/>
                </a:rPr>
                <a:t>一级分解：</a:t>
              </a:r>
            </a:p>
          </p:txBody>
        </p:sp>
      </p:grpSp>
      <p:sp>
        <p:nvSpPr>
          <p:cNvPr id="35" name="矩形 34"/>
          <p:cNvSpPr/>
          <p:nvPr/>
        </p:nvSpPr>
        <p:spPr>
          <a:xfrm>
            <a:off x="1911569" y="3189283"/>
            <a:ext cx="3963059" cy="23069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+mn-ea"/>
                <a:sym typeface="+mn-lt"/>
              </a:rPr>
              <a:t>近似部分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+mn-ea"/>
                <a:sym typeface="+mn-lt"/>
              </a:rPr>
              <a:t>（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+mn-ea"/>
                <a:sym typeface="+mn-lt"/>
              </a:rPr>
              <a:t>LL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+mn-ea"/>
                <a:sym typeface="+mn-lt"/>
              </a:rPr>
              <a:t>）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+mn-ea"/>
                <a:sym typeface="+mn-lt"/>
              </a:rPr>
              <a:t> 水平方向细节部分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+mn-ea"/>
                <a:sym typeface="+mn-lt"/>
              </a:rPr>
              <a:t>（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+mn-ea"/>
                <a:sym typeface="+mn-lt"/>
              </a:rPr>
              <a:t>HL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+mn-ea"/>
                <a:sym typeface="+mn-lt"/>
              </a:rPr>
              <a:t>）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+mn-ea"/>
                <a:sym typeface="+mn-lt"/>
              </a:rPr>
              <a:t>垂直方向细节部分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+mn-ea"/>
                <a:sym typeface="+mn-lt"/>
              </a:rPr>
              <a:t>（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+mn-ea"/>
                <a:sym typeface="+mn-lt"/>
              </a:rPr>
              <a:t>LH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+mn-ea"/>
                <a:sym typeface="+mn-lt"/>
              </a:rPr>
              <a:t>）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+mn-ea"/>
                <a:sym typeface="+mn-lt"/>
              </a:rPr>
              <a:t>对角线方向细节部分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+mn-ea"/>
                <a:sym typeface="+mn-lt"/>
              </a:rPr>
              <a:t>（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+mn-ea"/>
                <a:sym typeface="+mn-lt"/>
              </a:rPr>
              <a:t>HH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+mn-ea"/>
                <a:sym typeface="+mn-lt"/>
              </a:rPr>
              <a:t>）</a:t>
            </a:r>
          </a:p>
        </p:txBody>
      </p:sp>
      <p:grpSp>
        <p:nvGrpSpPr>
          <p:cNvPr id="61" name="组合 60"/>
          <p:cNvGrpSpPr/>
          <p:nvPr/>
        </p:nvGrpSpPr>
        <p:grpSpPr>
          <a:xfrm>
            <a:off x="6059295" y="1587290"/>
            <a:ext cx="4809192" cy="4357716"/>
            <a:chOff x="3732" y="7578"/>
            <a:chExt cx="2898" cy="2732"/>
          </a:xfrm>
        </p:grpSpPr>
        <p:sp>
          <p:nvSpPr>
            <p:cNvPr id="62" name="文本框 61"/>
            <p:cNvSpPr txBox="1"/>
            <p:nvPr/>
          </p:nvSpPr>
          <p:spPr>
            <a:xfrm>
              <a:off x="5160" y="7582"/>
              <a:ext cx="1470" cy="1364"/>
            </a:xfrm>
            <a:prstGeom prst="rect">
              <a:avLst/>
            </a:prstGeom>
            <a:solidFill>
              <a:srgbClr val="FFFFFF"/>
            </a:solidFill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just" eaLnBrk="0" hangingPunct="0">
                <a:spcBef>
                  <a:spcPct val="0"/>
                </a:spcBef>
              </a:pPr>
              <a:endParaRPr lang="zh-CN" altLang="en-US" sz="1800">
                <a:latin typeface="Times New Roman" panose="02020603050405020304" pitchFamily="18" charset="0"/>
              </a:endParaRPr>
            </a:p>
            <a:p>
              <a:pPr algn="just" eaLnBrk="0" hangingPunct="0">
                <a:spcBef>
                  <a:spcPct val="0"/>
                </a:spcBef>
              </a:pPr>
              <a:r>
                <a:rPr lang="en-US" altLang="zh-CN" sz="1800">
                  <a:latin typeface="Times New Roman" panose="02020603050405020304" pitchFamily="18" charset="0"/>
                </a:rPr>
                <a:t>HL1</a:t>
              </a:r>
            </a:p>
          </p:txBody>
        </p:sp>
        <p:sp>
          <p:nvSpPr>
            <p:cNvPr id="63" name="文本框 62"/>
            <p:cNvSpPr txBox="1"/>
            <p:nvPr/>
          </p:nvSpPr>
          <p:spPr>
            <a:xfrm>
              <a:off x="3732" y="8946"/>
              <a:ext cx="1428" cy="1364"/>
            </a:xfrm>
            <a:prstGeom prst="rect">
              <a:avLst/>
            </a:prstGeom>
            <a:solidFill>
              <a:srgbClr val="FFFFFF"/>
            </a:solidFill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just" eaLnBrk="0" hangingPunct="0">
                <a:spcBef>
                  <a:spcPct val="0"/>
                </a:spcBef>
              </a:pPr>
              <a:endParaRPr lang="zh-CN" altLang="en-US" sz="1800">
                <a:latin typeface="Times New Roman" panose="02020603050405020304" pitchFamily="18" charset="0"/>
              </a:endParaRPr>
            </a:p>
            <a:p>
              <a:pPr algn="just" eaLnBrk="0" hangingPunct="0">
                <a:spcBef>
                  <a:spcPct val="0"/>
                </a:spcBef>
              </a:pPr>
              <a:r>
                <a:rPr lang="en-US" altLang="zh-CN" sz="1800">
                  <a:latin typeface="Times New Roman" panose="02020603050405020304" pitchFamily="18" charset="0"/>
                </a:rPr>
                <a:t>LH1</a:t>
              </a:r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160" y="8946"/>
              <a:ext cx="1470" cy="1364"/>
            </a:xfrm>
            <a:prstGeom prst="rect">
              <a:avLst/>
            </a:prstGeom>
            <a:solidFill>
              <a:srgbClr val="FFFFFF"/>
            </a:solidFill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just" eaLnBrk="0" hangingPunct="0">
                <a:spcBef>
                  <a:spcPct val="0"/>
                </a:spcBef>
              </a:pPr>
              <a:endParaRPr lang="zh-CN" altLang="en-US" sz="1800" dirty="0">
                <a:latin typeface="Times New Roman" panose="02020603050405020304" pitchFamily="18" charset="0"/>
              </a:endParaRPr>
            </a:p>
            <a:p>
              <a:pPr algn="just" eaLnBrk="0" hangingPunct="0">
                <a:spcBef>
                  <a:spcPct val="0"/>
                </a:spcBef>
              </a:pPr>
              <a:r>
                <a:rPr lang="en-US" altLang="zh-CN" sz="1800" dirty="0">
                  <a:latin typeface="Times New Roman" panose="02020603050405020304" pitchFamily="18" charset="0"/>
                </a:rPr>
                <a:t>HH1</a:t>
              </a:r>
            </a:p>
          </p:txBody>
        </p:sp>
        <p:sp>
          <p:nvSpPr>
            <p:cNvPr id="65" name="文本框 64"/>
            <p:cNvSpPr txBox="1"/>
            <p:nvPr/>
          </p:nvSpPr>
          <p:spPr>
            <a:xfrm>
              <a:off x="3732" y="7578"/>
              <a:ext cx="714" cy="682"/>
            </a:xfrm>
            <a:prstGeom prst="rect">
              <a:avLst/>
            </a:prstGeom>
            <a:solidFill>
              <a:srgbClr val="FFFFFF"/>
            </a:solidFill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just" eaLnBrk="0" hangingPunct="0">
                <a:spcBef>
                  <a:spcPct val="0"/>
                </a:spcBef>
              </a:pPr>
              <a:r>
                <a:rPr lang="en-US" altLang="zh-CN" sz="1800" dirty="0">
                  <a:latin typeface="Times New Roman" panose="02020603050405020304" pitchFamily="18" charset="0"/>
                </a:rPr>
                <a:t>LL2</a:t>
              </a:r>
            </a:p>
          </p:txBody>
        </p:sp>
        <p:sp>
          <p:nvSpPr>
            <p:cNvPr id="66" name="文本框 65"/>
            <p:cNvSpPr txBox="1"/>
            <p:nvPr/>
          </p:nvSpPr>
          <p:spPr>
            <a:xfrm>
              <a:off x="4446" y="7578"/>
              <a:ext cx="714" cy="682"/>
            </a:xfrm>
            <a:prstGeom prst="rect">
              <a:avLst/>
            </a:prstGeom>
            <a:solidFill>
              <a:srgbClr val="FFFFFF"/>
            </a:solidFill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just" eaLnBrk="0" hangingPunct="0">
                <a:spcBef>
                  <a:spcPct val="0"/>
                </a:spcBef>
              </a:pPr>
              <a:r>
                <a:rPr lang="en-US" altLang="zh-CN" sz="1800">
                  <a:latin typeface="Times New Roman" panose="02020603050405020304" pitchFamily="18" charset="0"/>
                </a:rPr>
                <a:t>HL2</a:t>
              </a:r>
            </a:p>
          </p:txBody>
        </p:sp>
        <p:sp>
          <p:nvSpPr>
            <p:cNvPr id="67" name="文本框 66"/>
            <p:cNvSpPr txBox="1"/>
            <p:nvPr/>
          </p:nvSpPr>
          <p:spPr>
            <a:xfrm>
              <a:off x="3732" y="8260"/>
              <a:ext cx="714" cy="682"/>
            </a:xfrm>
            <a:prstGeom prst="rect">
              <a:avLst/>
            </a:prstGeom>
            <a:solidFill>
              <a:srgbClr val="FFFFFF"/>
            </a:solidFill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just" eaLnBrk="0" hangingPunct="0">
                <a:spcBef>
                  <a:spcPct val="0"/>
                </a:spcBef>
              </a:pPr>
              <a:r>
                <a:rPr lang="en-US" altLang="zh-CN" sz="1800">
                  <a:latin typeface="Times New Roman" panose="02020603050405020304" pitchFamily="18" charset="0"/>
                </a:rPr>
                <a:t>LH2</a:t>
              </a:r>
            </a:p>
          </p:txBody>
        </p:sp>
        <p:sp>
          <p:nvSpPr>
            <p:cNvPr id="68" name="文本框 67"/>
            <p:cNvSpPr txBox="1"/>
            <p:nvPr/>
          </p:nvSpPr>
          <p:spPr>
            <a:xfrm>
              <a:off x="4446" y="8260"/>
              <a:ext cx="714" cy="682"/>
            </a:xfrm>
            <a:prstGeom prst="rect">
              <a:avLst/>
            </a:prstGeom>
            <a:solidFill>
              <a:srgbClr val="FFFFFF"/>
            </a:solidFill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just" eaLnBrk="0" hangingPunct="0">
                <a:spcBef>
                  <a:spcPct val="0"/>
                </a:spcBef>
              </a:pPr>
              <a:r>
                <a:rPr lang="en-US" altLang="zh-CN" sz="1800">
                  <a:latin typeface="Times New Roman" panose="02020603050405020304" pitchFamily="18" charset="0"/>
                </a:rPr>
                <a:t>HH2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892441" y="398805"/>
            <a:ext cx="1780261" cy="647720"/>
            <a:chOff x="1414067" y="1167289"/>
            <a:chExt cx="1780261" cy="647720"/>
          </a:xfrm>
        </p:grpSpPr>
        <p:grpSp>
          <p:nvGrpSpPr>
            <p:cNvPr id="8" name="组合 7"/>
            <p:cNvGrpSpPr/>
            <p:nvPr/>
          </p:nvGrpSpPr>
          <p:grpSpPr>
            <a:xfrm>
              <a:off x="1414067" y="1167289"/>
              <a:ext cx="1780261" cy="614363"/>
              <a:chOff x="824072" y="1740416"/>
              <a:chExt cx="1780261" cy="614363"/>
            </a:xfrm>
          </p:grpSpPr>
          <p:sp>
            <p:nvSpPr>
              <p:cNvPr id="11" name="矩形: 圆角 10"/>
              <p:cNvSpPr/>
              <p:nvPr/>
            </p:nvSpPr>
            <p:spPr>
              <a:xfrm>
                <a:off x="824072" y="1740416"/>
                <a:ext cx="1780261" cy="614363"/>
              </a:xfrm>
              <a:prstGeom prst="roundRect">
                <a:avLst/>
              </a:prstGeom>
              <a:solidFill>
                <a:srgbClr val="0F73EE"/>
              </a:solidFill>
              <a:ln>
                <a:solidFill>
                  <a:srgbClr val="FBA70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1619399" y="1828091"/>
                <a:ext cx="733425" cy="4781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zh-CN" altLang="en-US" sz="2800" dirty="0">
                    <a:solidFill>
                      <a:schemeClr val="bg1"/>
                    </a:solidFill>
                    <a:latin typeface="+mj-ea"/>
                    <a:ea typeface="+mj-ea"/>
                  </a:rPr>
                  <a:t>例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+mj-ea"/>
                    <a:ea typeface="+mj-ea"/>
                  </a:rPr>
                  <a:t>1</a:t>
                </a:r>
              </a:p>
            </p:txBody>
          </p:sp>
        </p:grpSp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12349" y="1167289"/>
              <a:ext cx="689822" cy="647720"/>
            </a:xfrm>
            <a:prstGeom prst="rect">
              <a:avLst/>
            </a:prstGeom>
          </p:spPr>
        </p:pic>
      </p:grpSp>
      <p:sp>
        <p:nvSpPr>
          <p:cNvPr id="18" name="矩形 17"/>
          <p:cNvSpPr/>
          <p:nvPr/>
        </p:nvSpPr>
        <p:spPr>
          <a:xfrm>
            <a:off x="3698004" y="1080911"/>
            <a:ext cx="479599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Aft>
                <a:spcPct val="0"/>
              </a:spcAft>
              <a:defRPr/>
            </a:pPr>
            <a:r>
              <a:rPr lang="en-US" altLang="zh-CN" sz="32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</a:rPr>
              <a:t>Lena</a:t>
            </a:r>
            <a:r>
              <a:rPr lang="zh-CN" altLang="en-US" sz="3200" dirty="0">
                <a:solidFill>
                  <a:schemeClr val="tx1">
                    <a:lumMod val="85000"/>
                    <a:lumOff val="15000"/>
                  </a:schemeClr>
                </a:solidFill>
                <a:latin typeface="+mj-ea"/>
                <a:ea typeface="+mj-ea"/>
              </a:rPr>
              <a:t>图像的一级小波分解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47133" y="1686818"/>
            <a:ext cx="5297733" cy="4543267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892441" y="398805"/>
            <a:ext cx="1780261" cy="647720"/>
            <a:chOff x="1414067" y="1167289"/>
            <a:chExt cx="1780261" cy="647720"/>
          </a:xfrm>
        </p:grpSpPr>
        <p:grpSp>
          <p:nvGrpSpPr>
            <p:cNvPr id="8" name="组合 7"/>
            <p:cNvGrpSpPr/>
            <p:nvPr/>
          </p:nvGrpSpPr>
          <p:grpSpPr>
            <a:xfrm>
              <a:off x="1414067" y="1167289"/>
              <a:ext cx="1780261" cy="614363"/>
              <a:chOff x="824072" y="1740416"/>
              <a:chExt cx="1780261" cy="614363"/>
            </a:xfrm>
          </p:grpSpPr>
          <p:sp>
            <p:nvSpPr>
              <p:cNvPr id="11" name="矩形: 圆角 10"/>
              <p:cNvSpPr/>
              <p:nvPr/>
            </p:nvSpPr>
            <p:spPr>
              <a:xfrm>
                <a:off x="824072" y="1740416"/>
                <a:ext cx="1780261" cy="614363"/>
              </a:xfrm>
              <a:prstGeom prst="roundRect">
                <a:avLst/>
              </a:prstGeom>
              <a:solidFill>
                <a:srgbClr val="0F73EE"/>
              </a:solidFill>
              <a:ln>
                <a:solidFill>
                  <a:srgbClr val="FBA70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1619399" y="1828091"/>
                <a:ext cx="902811" cy="4801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zh-CN" altLang="en-US" sz="2800" dirty="0">
                    <a:solidFill>
                      <a:schemeClr val="bg1"/>
                    </a:solidFill>
                    <a:latin typeface="+mj-ea"/>
                    <a:ea typeface="+mj-ea"/>
                  </a:rPr>
                  <a:t>演示</a:t>
                </a:r>
              </a:p>
            </p:txBody>
          </p:sp>
        </p:grpSp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12349" y="1167289"/>
              <a:ext cx="689822" cy="647720"/>
            </a:xfrm>
            <a:prstGeom prst="rect">
              <a:avLst/>
            </a:prstGeom>
          </p:spPr>
        </p:pic>
      </p:grpSp>
      <p:sp>
        <p:nvSpPr>
          <p:cNvPr id="9" name="矩形 8"/>
          <p:cNvSpPr/>
          <p:nvPr/>
        </p:nvSpPr>
        <p:spPr>
          <a:xfrm>
            <a:off x="5708773" y="1536174"/>
            <a:ext cx="5949827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Aft>
                <a:spcPct val="0"/>
              </a:spcAft>
              <a:defRPr/>
            </a:pPr>
            <a:r>
              <a:rPr lang="en-US" altLang="zh-CN" sz="2400" dirty="0">
                <a:solidFill>
                  <a:srgbClr val="1F4E79"/>
                </a:solidFill>
                <a:latin typeface="+mj-lt"/>
              </a:rPr>
              <a:t>% </a:t>
            </a:r>
            <a:r>
              <a:rPr lang="en-US" altLang="zh-CN" sz="2400" dirty="0" err="1">
                <a:solidFill>
                  <a:srgbClr val="1F4E79"/>
                </a:solidFill>
                <a:latin typeface="+mj-lt"/>
              </a:rPr>
              <a:t>lena</a:t>
            </a:r>
            <a:r>
              <a:rPr lang="zh-CN" altLang="en-US" sz="2400" dirty="0">
                <a:solidFill>
                  <a:srgbClr val="1F4E79"/>
                </a:solidFill>
                <a:latin typeface="+mj-lt"/>
              </a:rPr>
              <a:t>图像的一级小波变换</a:t>
            </a:r>
            <a:br>
              <a:rPr lang="zh-CN" altLang="en-US" sz="2400" dirty="0">
                <a:solidFill>
                  <a:srgbClr val="1F4E79"/>
                </a:solidFill>
                <a:latin typeface="+mj-lt"/>
              </a:rPr>
            </a:br>
            <a:r>
              <a:rPr lang="en-US" altLang="zh-CN" sz="2400" dirty="0">
                <a:solidFill>
                  <a:srgbClr val="1F4E79"/>
                </a:solidFill>
                <a:latin typeface="+mj-lt"/>
              </a:rPr>
              <a:t>b=</a:t>
            </a:r>
            <a:r>
              <a:rPr lang="en-US" altLang="zh-CN" sz="2400" dirty="0" err="1">
                <a:solidFill>
                  <a:srgbClr val="1F4E79"/>
                </a:solidFill>
                <a:latin typeface="+mj-lt"/>
              </a:rPr>
              <a:t>imread</a:t>
            </a:r>
            <a:r>
              <a:rPr lang="en-US" altLang="zh-CN" sz="2400" dirty="0">
                <a:solidFill>
                  <a:srgbClr val="1F4E79"/>
                </a:solidFill>
                <a:latin typeface="+mj-lt"/>
              </a:rPr>
              <a:t>('lena.jpg');</a:t>
            </a:r>
            <a:br>
              <a:rPr lang="en-US" altLang="zh-CN" sz="2400" dirty="0">
                <a:solidFill>
                  <a:srgbClr val="1F4E79"/>
                </a:solidFill>
                <a:latin typeface="+mj-lt"/>
              </a:rPr>
            </a:br>
            <a:r>
              <a:rPr lang="en-US" altLang="zh-CN" sz="2400" dirty="0">
                <a:solidFill>
                  <a:srgbClr val="1F4E79"/>
                </a:solidFill>
                <a:latin typeface="+mj-lt"/>
              </a:rPr>
              <a:t>a=im2bw(b);</a:t>
            </a:r>
            <a:br>
              <a:rPr lang="en-US" altLang="zh-CN" sz="2400" dirty="0">
                <a:solidFill>
                  <a:srgbClr val="1F4E79"/>
                </a:solidFill>
                <a:latin typeface="+mj-lt"/>
              </a:rPr>
            </a:br>
            <a:r>
              <a:rPr lang="en-US" altLang="zh-CN" sz="2400" dirty="0" err="1">
                <a:solidFill>
                  <a:srgbClr val="1F4E79"/>
                </a:solidFill>
                <a:latin typeface="+mj-lt"/>
              </a:rPr>
              <a:t>nbcol</a:t>
            </a:r>
            <a:r>
              <a:rPr lang="en-US" altLang="zh-CN" sz="2400" dirty="0">
                <a:solidFill>
                  <a:srgbClr val="1F4E79"/>
                </a:solidFill>
                <a:latin typeface="+mj-lt"/>
              </a:rPr>
              <a:t>=size(a,1);</a:t>
            </a:r>
            <a:br>
              <a:rPr lang="en-US" altLang="zh-CN" sz="2400" dirty="0">
                <a:solidFill>
                  <a:srgbClr val="1F4E79"/>
                </a:solidFill>
                <a:latin typeface="+mj-lt"/>
              </a:rPr>
            </a:br>
            <a:r>
              <a:rPr lang="en-US" altLang="zh-CN" sz="2400" dirty="0">
                <a:solidFill>
                  <a:srgbClr val="1F4E79"/>
                </a:solidFill>
                <a:latin typeface="+mj-lt"/>
              </a:rPr>
              <a:t>[ca1,ch1,cv1,cd1]=dwt2(a,'db4');</a:t>
            </a:r>
            <a:br>
              <a:rPr lang="en-US" altLang="zh-CN" sz="2400" dirty="0">
                <a:solidFill>
                  <a:srgbClr val="1F4E79"/>
                </a:solidFill>
                <a:latin typeface="+mj-lt"/>
              </a:rPr>
            </a:br>
            <a:r>
              <a:rPr lang="en-US" altLang="zh-CN" sz="2400" dirty="0">
                <a:solidFill>
                  <a:srgbClr val="1F4E79"/>
                </a:solidFill>
                <a:latin typeface="+mj-lt"/>
              </a:rPr>
              <a:t>cod_ca1=</a:t>
            </a:r>
            <a:r>
              <a:rPr lang="en-US" altLang="zh-CN" sz="2400" dirty="0" err="1">
                <a:solidFill>
                  <a:srgbClr val="1F4E79"/>
                </a:solidFill>
                <a:latin typeface="+mj-lt"/>
              </a:rPr>
              <a:t>wcodemat</a:t>
            </a:r>
            <a:r>
              <a:rPr lang="en-US" altLang="zh-CN" sz="2400" dirty="0">
                <a:solidFill>
                  <a:srgbClr val="1F4E79"/>
                </a:solidFill>
                <a:latin typeface="+mj-lt"/>
              </a:rPr>
              <a:t>(ca1,nbcol);</a:t>
            </a:r>
            <a:br>
              <a:rPr lang="en-US" altLang="zh-CN" sz="2400" dirty="0">
                <a:solidFill>
                  <a:srgbClr val="1F4E79"/>
                </a:solidFill>
                <a:latin typeface="+mj-lt"/>
              </a:rPr>
            </a:br>
            <a:r>
              <a:rPr lang="en-US" altLang="zh-CN" sz="2400" dirty="0">
                <a:solidFill>
                  <a:srgbClr val="1F4E79"/>
                </a:solidFill>
                <a:latin typeface="+mj-lt"/>
              </a:rPr>
              <a:t>cod_ch1=</a:t>
            </a:r>
            <a:r>
              <a:rPr lang="en-US" altLang="zh-CN" sz="2400" dirty="0" err="1">
                <a:solidFill>
                  <a:srgbClr val="1F4E79"/>
                </a:solidFill>
                <a:latin typeface="+mj-lt"/>
              </a:rPr>
              <a:t>wcodemat</a:t>
            </a:r>
            <a:r>
              <a:rPr lang="en-US" altLang="zh-CN" sz="2400" dirty="0">
                <a:solidFill>
                  <a:srgbClr val="1F4E79"/>
                </a:solidFill>
                <a:latin typeface="+mj-lt"/>
              </a:rPr>
              <a:t>(ch1,nbcol);</a:t>
            </a:r>
            <a:br>
              <a:rPr lang="en-US" altLang="zh-CN" sz="2400" dirty="0">
                <a:solidFill>
                  <a:srgbClr val="1F4E79"/>
                </a:solidFill>
                <a:latin typeface="+mj-lt"/>
              </a:rPr>
            </a:br>
            <a:r>
              <a:rPr lang="en-US" altLang="zh-CN" sz="2400" dirty="0">
                <a:solidFill>
                  <a:srgbClr val="1F4E79"/>
                </a:solidFill>
                <a:latin typeface="+mj-lt"/>
              </a:rPr>
              <a:t>cod_cv1=</a:t>
            </a:r>
            <a:r>
              <a:rPr lang="en-US" altLang="zh-CN" sz="2400" dirty="0" err="1">
                <a:solidFill>
                  <a:srgbClr val="1F4E79"/>
                </a:solidFill>
                <a:latin typeface="+mj-lt"/>
              </a:rPr>
              <a:t>wcodemat</a:t>
            </a:r>
            <a:r>
              <a:rPr lang="en-US" altLang="zh-CN" sz="2400" dirty="0">
                <a:solidFill>
                  <a:srgbClr val="1F4E79"/>
                </a:solidFill>
                <a:latin typeface="+mj-lt"/>
              </a:rPr>
              <a:t>(cv1,nbcol);</a:t>
            </a:r>
            <a:br>
              <a:rPr lang="en-US" altLang="zh-CN" sz="2400" dirty="0">
                <a:solidFill>
                  <a:srgbClr val="1F4E79"/>
                </a:solidFill>
                <a:latin typeface="+mj-lt"/>
              </a:rPr>
            </a:br>
            <a:r>
              <a:rPr lang="en-US" altLang="zh-CN" sz="2400" dirty="0">
                <a:solidFill>
                  <a:srgbClr val="1F4E79"/>
                </a:solidFill>
                <a:latin typeface="+mj-lt"/>
              </a:rPr>
              <a:t>cod_cd1=</a:t>
            </a:r>
            <a:r>
              <a:rPr lang="en-US" altLang="zh-CN" sz="2400" dirty="0" err="1">
                <a:solidFill>
                  <a:srgbClr val="1F4E79"/>
                </a:solidFill>
                <a:latin typeface="+mj-lt"/>
              </a:rPr>
              <a:t>wcodemat</a:t>
            </a:r>
            <a:r>
              <a:rPr lang="en-US" altLang="zh-CN" sz="2400" dirty="0">
                <a:solidFill>
                  <a:srgbClr val="1F4E79"/>
                </a:solidFill>
                <a:latin typeface="+mj-lt"/>
              </a:rPr>
              <a:t>(cd1,nbcol);</a:t>
            </a:r>
            <a:br>
              <a:rPr lang="en-US" altLang="zh-CN" sz="2400" dirty="0">
                <a:solidFill>
                  <a:srgbClr val="1F4E79"/>
                </a:solidFill>
                <a:latin typeface="+mj-lt"/>
              </a:rPr>
            </a:br>
            <a:r>
              <a:rPr lang="en-US" altLang="zh-CN" sz="2400" dirty="0">
                <a:solidFill>
                  <a:srgbClr val="1F4E79"/>
                </a:solidFill>
                <a:latin typeface="+mj-lt"/>
              </a:rPr>
              <a:t>image([cod_ca1,cod_ch1;cod_cv1,cod_cd1]);</a:t>
            </a:r>
            <a:endParaRPr lang="en-US" altLang="zh-CN" sz="2400" dirty="0">
              <a:solidFill>
                <a:srgbClr val="1F4E79"/>
              </a:solidFill>
              <a:latin typeface="+mn-ea"/>
            </a:endParaRPr>
          </a:p>
        </p:txBody>
      </p:sp>
      <p:pic>
        <p:nvPicPr>
          <p:cNvPr id="12" name="图片 14233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2623" y="2041458"/>
            <a:ext cx="4314559" cy="2775083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94571" y="1665686"/>
            <a:ext cx="5002857" cy="42890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6" name="组合 5"/>
          <p:cNvGrpSpPr/>
          <p:nvPr/>
        </p:nvGrpSpPr>
        <p:grpSpPr>
          <a:xfrm>
            <a:off x="892441" y="398805"/>
            <a:ext cx="1780261" cy="647720"/>
            <a:chOff x="1414067" y="1167289"/>
            <a:chExt cx="1780261" cy="647720"/>
          </a:xfrm>
        </p:grpSpPr>
        <p:grpSp>
          <p:nvGrpSpPr>
            <p:cNvPr id="8" name="组合 7"/>
            <p:cNvGrpSpPr/>
            <p:nvPr/>
          </p:nvGrpSpPr>
          <p:grpSpPr>
            <a:xfrm>
              <a:off x="1414067" y="1167289"/>
              <a:ext cx="1780261" cy="614363"/>
              <a:chOff x="824072" y="1740416"/>
              <a:chExt cx="1780261" cy="614363"/>
            </a:xfrm>
          </p:grpSpPr>
          <p:sp>
            <p:nvSpPr>
              <p:cNvPr id="11" name="矩形: 圆角 10"/>
              <p:cNvSpPr/>
              <p:nvPr/>
            </p:nvSpPr>
            <p:spPr>
              <a:xfrm>
                <a:off x="824072" y="1740416"/>
                <a:ext cx="1780261" cy="614363"/>
              </a:xfrm>
              <a:prstGeom prst="roundRect">
                <a:avLst/>
              </a:prstGeom>
              <a:solidFill>
                <a:srgbClr val="0F73EE"/>
              </a:solidFill>
              <a:ln>
                <a:solidFill>
                  <a:srgbClr val="FBA70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1619399" y="1828091"/>
                <a:ext cx="733425" cy="4781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zh-CN" altLang="en-US" sz="2800" dirty="0">
                    <a:solidFill>
                      <a:schemeClr val="bg1"/>
                    </a:solidFill>
                    <a:latin typeface="+mj-ea"/>
                    <a:ea typeface="+mj-ea"/>
                  </a:rPr>
                  <a:t>例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+mj-ea"/>
                    <a:ea typeface="+mj-ea"/>
                  </a:rPr>
                  <a:t>2</a:t>
                </a:r>
              </a:p>
            </p:txBody>
          </p:sp>
        </p:grpSp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12349" y="1167289"/>
              <a:ext cx="689822" cy="647720"/>
            </a:xfrm>
            <a:prstGeom prst="rect">
              <a:avLst/>
            </a:prstGeom>
          </p:spPr>
        </p:pic>
      </p:grpSp>
      <p:sp>
        <p:nvSpPr>
          <p:cNvPr id="18" name="矩形 17"/>
          <p:cNvSpPr/>
          <p:nvPr/>
        </p:nvSpPr>
        <p:spPr>
          <a:xfrm>
            <a:off x="4772561" y="1080911"/>
            <a:ext cx="264687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Aft>
                <a:spcPct val="0"/>
              </a:spcAft>
              <a:defRPr/>
            </a:pPr>
            <a:r>
              <a:rPr lang="zh-CN" altLang="en-US" sz="32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</a:rPr>
              <a:t>二级小波分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892441" y="398805"/>
            <a:ext cx="1780261" cy="647720"/>
            <a:chOff x="1414067" y="1167289"/>
            <a:chExt cx="1780261" cy="647720"/>
          </a:xfrm>
        </p:grpSpPr>
        <p:grpSp>
          <p:nvGrpSpPr>
            <p:cNvPr id="8" name="组合 7"/>
            <p:cNvGrpSpPr/>
            <p:nvPr/>
          </p:nvGrpSpPr>
          <p:grpSpPr>
            <a:xfrm>
              <a:off x="1414067" y="1167289"/>
              <a:ext cx="1780261" cy="614363"/>
              <a:chOff x="824072" y="1740416"/>
              <a:chExt cx="1780261" cy="614363"/>
            </a:xfrm>
          </p:grpSpPr>
          <p:sp>
            <p:nvSpPr>
              <p:cNvPr id="11" name="矩形: 圆角 10"/>
              <p:cNvSpPr/>
              <p:nvPr/>
            </p:nvSpPr>
            <p:spPr>
              <a:xfrm>
                <a:off x="824072" y="1740416"/>
                <a:ext cx="1780261" cy="614363"/>
              </a:xfrm>
              <a:prstGeom prst="roundRect">
                <a:avLst/>
              </a:prstGeom>
              <a:solidFill>
                <a:srgbClr val="0F73EE"/>
              </a:solidFill>
              <a:ln>
                <a:solidFill>
                  <a:srgbClr val="FBA70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1619399" y="1828091"/>
                <a:ext cx="894080" cy="4781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zh-CN" altLang="en-US" sz="2800" dirty="0">
                    <a:solidFill>
                      <a:schemeClr val="bg1"/>
                    </a:solidFill>
                    <a:latin typeface="+mj-ea"/>
                    <a:ea typeface="+mj-ea"/>
                  </a:rPr>
                  <a:t>代码</a:t>
                </a:r>
              </a:p>
            </p:txBody>
          </p:sp>
        </p:grpSp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12349" y="1167289"/>
              <a:ext cx="689822" cy="647720"/>
            </a:xfrm>
            <a:prstGeom prst="rect">
              <a:avLst/>
            </a:prstGeom>
          </p:spPr>
        </p:pic>
      </p:grpSp>
      <p:sp>
        <p:nvSpPr>
          <p:cNvPr id="9" name="矩形 8"/>
          <p:cNvSpPr/>
          <p:nvPr/>
        </p:nvSpPr>
        <p:spPr>
          <a:xfrm>
            <a:off x="6272982" y="966611"/>
            <a:ext cx="4425827" cy="56311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Aft>
                <a:spcPct val="0"/>
              </a:spcAft>
              <a:defRPr/>
            </a:pPr>
            <a:r>
              <a:rPr lang="en-US" altLang="zh-CN" sz="2000" dirty="0">
                <a:solidFill>
                  <a:srgbClr val="1F4E79"/>
                </a:solidFill>
                <a:latin typeface="+mj-lt"/>
              </a:rPr>
              <a:t>%</a:t>
            </a:r>
            <a:r>
              <a:rPr lang="zh-CN" altLang="en-US" sz="2000" dirty="0">
                <a:solidFill>
                  <a:srgbClr val="1F4E79"/>
                </a:solidFill>
                <a:latin typeface="+mj-lt"/>
              </a:rPr>
              <a:t>图像的二级小波变换</a:t>
            </a:r>
            <a:br>
              <a:rPr lang="zh-CN" altLang="en-US" sz="2000" dirty="0">
                <a:solidFill>
                  <a:srgbClr val="1F4E79"/>
                </a:solidFill>
                <a:latin typeface="+mj-lt"/>
              </a:rPr>
            </a:br>
            <a:r>
              <a:rPr lang="en-US" altLang="zh-CN" sz="2000" dirty="0">
                <a:solidFill>
                  <a:srgbClr val="1F4E79"/>
                </a:solidFill>
                <a:latin typeface="+mj-lt"/>
              </a:rPr>
              <a:t>b=</a:t>
            </a:r>
            <a:r>
              <a:rPr lang="en-US" altLang="zh-CN" sz="2000" dirty="0" err="1">
                <a:solidFill>
                  <a:srgbClr val="1F4E79"/>
                </a:solidFill>
                <a:latin typeface="+mj-lt"/>
              </a:rPr>
              <a:t>imread</a:t>
            </a:r>
            <a:r>
              <a:rPr lang="en-US" altLang="zh-CN" sz="2000" dirty="0">
                <a:solidFill>
                  <a:srgbClr val="1F4E79"/>
                </a:solidFill>
                <a:latin typeface="+mj-lt"/>
              </a:rPr>
              <a:t>('lena.jpg');</a:t>
            </a:r>
            <a:br>
              <a:rPr lang="en-US" altLang="zh-CN" sz="2000" dirty="0">
                <a:solidFill>
                  <a:srgbClr val="1F4E79"/>
                </a:solidFill>
                <a:latin typeface="+mj-lt"/>
              </a:rPr>
            </a:br>
            <a:r>
              <a:rPr lang="en-US" altLang="zh-CN" sz="2000" dirty="0">
                <a:solidFill>
                  <a:srgbClr val="1F4E79"/>
                </a:solidFill>
                <a:latin typeface="+mj-lt"/>
              </a:rPr>
              <a:t>a=im2bw(b);</a:t>
            </a:r>
            <a:br>
              <a:rPr lang="en-US" altLang="zh-CN" sz="2000" dirty="0">
                <a:solidFill>
                  <a:srgbClr val="1F4E79"/>
                </a:solidFill>
                <a:latin typeface="+mj-lt"/>
              </a:rPr>
            </a:br>
            <a:r>
              <a:rPr lang="en-US" altLang="zh-CN" sz="2000" dirty="0" err="1">
                <a:solidFill>
                  <a:srgbClr val="1F4E79"/>
                </a:solidFill>
                <a:latin typeface="+mj-lt"/>
              </a:rPr>
              <a:t>nbcol</a:t>
            </a:r>
            <a:r>
              <a:rPr lang="en-US" altLang="zh-CN" sz="2000" dirty="0">
                <a:solidFill>
                  <a:srgbClr val="1F4E79"/>
                </a:solidFill>
                <a:latin typeface="+mj-lt"/>
              </a:rPr>
              <a:t>=512;</a:t>
            </a:r>
            <a:br>
              <a:rPr lang="en-US" altLang="zh-CN" sz="2000" dirty="0">
                <a:solidFill>
                  <a:srgbClr val="1F4E79"/>
                </a:solidFill>
                <a:latin typeface="+mj-lt"/>
              </a:rPr>
            </a:br>
            <a:r>
              <a:rPr lang="en-US" altLang="zh-CN" sz="2000" dirty="0" err="1">
                <a:solidFill>
                  <a:srgbClr val="1F4E79"/>
                </a:solidFill>
                <a:latin typeface="+mj-lt"/>
              </a:rPr>
              <a:t>nbc</a:t>
            </a:r>
            <a:r>
              <a:rPr lang="en-US" altLang="zh-CN" sz="2000" dirty="0">
                <a:solidFill>
                  <a:srgbClr val="1F4E79"/>
                </a:solidFill>
                <a:latin typeface="+mj-lt"/>
              </a:rPr>
              <a:t>=256;</a:t>
            </a:r>
            <a:br>
              <a:rPr lang="en-US" altLang="zh-CN" sz="2000" dirty="0">
                <a:solidFill>
                  <a:srgbClr val="1F4E79"/>
                </a:solidFill>
                <a:latin typeface="+mj-lt"/>
              </a:rPr>
            </a:br>
            <a:r>
              <a:rPr lang="en-US" altLang="zh-CN" sz="2000" dirty="0">
                <a:solidFill>
                  <a:srgbClr val="1F4E79"/>
                </a:solidFill>
                <a:latin typeface="+mj-lt"/>
              </a:rPr>
              <a:t>[ca1,ch1,cv1,cd1]=dwt2(a,'db4');</a:t>
            </a:r>
            <a:br>
              <a:rPr lang="en-US" altLang="zh-CN" sz="2000" dirty="0">
                <a:solidFill>
                  <a:srgbClr val="1F4E79"/>
                </a:solidFill>
                <a:latin typeface="+mj-lt"/>
              </a:rPr>
            </a:br>
            <a:r>
              <a:rPr lang="en-US" altLang="zh-CN" sz="2000" dirty="0">
                <a:solidFill>
                  <a:srgbClr val="1F4E79"/>
                </a:solidFill>
                <a:latin typeface="+mj-lt"/>
              </a:rPr>
              <a:t>[ca2,ch2,cv2,cd2]=dwt2(ca1,'db4');</a:t>
            </a:r>
            <a:br>
              <a:rPr lang="en-US" altLang="zh-CN" sz="2000" dirty="0">
                <a:solidFill>
                  <a:srgbClr val="1F4E79"/>
                </a:solidFill>
                <a:latin typeface="+mj-lt"/>
              </a:rPr>
            </a:br>
            <a:r>
              <a:rPr lang="en-US" altLang="zh-CN" sz="2000" dirty="0">
                <a:solidFill>
                  <a:srgbClr val="1F4E79"/>
                </a:solidFill>
                <a:latin typeface="+mj-lt"/>
              </a:rPr>
              <a:t>cod_ca1=</a:t>
            </a:r>
            <a:r>
              <a:rPr lang="en-US" altLang="zh-CN" sz="2000" dirty="0" err="1">
                <a:solidFill>
                  <a:srgbClr val="1F4E79"/>
                </a:solidFill>
                <a:latin typeface="+mj-lt"/>
              </a:rPr>
              <a:t>wcodemat</a:t>
            </a:r>
            <a:r>
              <a:rPr lang="en-US" altLang="zh-CN" sz="2000" dirty="0">
                <a:solidFill>
                  <a:srgbClr val="1F4E79"/>
                </a:solidFill>
                <a:latin typeface="+mj-lt"/>
              </a:rPr>
              <a:t>(ca1,nbc);</a:t>
            </a:r>
            <a:br>
              <a:rPr lang="en-US" altLang="zh-CN" sz="2000" dirty="0">
                <a:solidFill>
                  <a:srgbClr val="1F4E79"/>
                </a:solidFill>
                <a:latin typeface="+mj-lt"/>
              </a:rPr>
            </a:br>
            <a:r>
              <a:rPr lang="en-US" altLang="zh-CN" sz="2000" dirty="0">
                <a:solidFill>
                  <a:srgbClr val="1F4E79"/>
                </a:solidFill>
                <a:latin typeface="+mj-lt"/>
              </a:rPr>
              <a:t>cod_ch1=</a:t>
            </a:r>
            <a:r>
              <a:rPr lang="en-US" altLang="zh-CN" sz="2000" dirty="0" err="1">
                <a:solidFill>
                  <a:srgbClr val="1F4E79"/>
                </a:solidFill>
                <a:latin typeface="+mj-lt"/>
              </a:rPr>
              <a:t>wcodemat</a:t>
            </a:r>
            <a:r>
              <a:rPr lang="en-US" altLang="zh-CN" sz="2000" dirty="0">
                <a:solidFill>
                  <a:srgbClr val="1F4E79"/>
                </a:solidFill>
                <a:latin typeface="+mj-lt"/>
              </a:rPr>
              <a:t>(ch1,nbc);</a:t>
            </a:r>
            <a:br>
              <a:rPr lang="en-US" altLang="zh-CN" sz="2000" dirty="0">
                <a:solidFill>
                  <a:srgbClr val="1F4E79"/>
                </a:solidFill>
                <a:latin typeface="+mj-lt"/>
              </a:rPr>
            </a:br>
            <a:r>
              <a:rPr lang="en-US" altLang="zh-CN" sz="2000" dirty="0">
                <a:solidFill>
                  <a:srgbClr val="1F4E79"/>
                </a:solidFill>
                <a:latin typeface="+mj-lt"/>
              </a:rPr>
              <a:t>cod_cv1=</a:t>
            </a:r>
            <a:r>
              <a:rPr lang="en-US" altLang="zh-CN" sz="2000" dirty="0" err="1">
                <a:solidFill>
                  <a:srgbClr val="1F4E79"/>
                </a:solidFill>
                <a:latin typeface="+mj-lt"/>
              </a:rPr>
              <a:t>wcodemat</a:t>
            </a:r>
            <a:r>
              <a:rPr lang="en-US" altLang="zh-CN" sz="2000" dirty="0">
                <a:solidFill>
                  <a:srgbClr val="1F4E79"/>
                </a:solidFill>
                <a:latin typeface="+mj-lt"/>
              </a:rPr>
              <a:t>(cv1,nbc);</a:t>
            </a:r>
            <a:br>
              <a:rPr lang="en-US" altLang="zh-CN" sz="2000" dirty="0">
                <a:solidFill>
                  <a:srgbClr val="1F4E79"/>
                </a:solidFill>
                <a:latin typeface="+mj-lt"/>
              </a:rPr>
            </a:br>
            <a:r>
              <a:rPr lang="en-US" altLang="zh-CN" sz="2000" dirty="0">
                <a:solidFill>
                  <a:srgbClr val="1F4E79"/>
                </a:solidFill>
                <a:latin typeface="+mj-lt"/>
              </a:rPr>
              <a:t>cod_cd1=</a:t>
            </a:r>
            <a:r>
              <a:rPr lang="en-US" altLang="zh-CN" sz="2000" dirty="0" err="1">
                <a:solidFill>
                  <a:srgbClr val="1F4E79"/>
                </a:solidFill>
                <a:latin typeface="+mj-lt"/>
              </a:rPr>
              <a:t>wcodemat</a:t>
            </a:r>
            <a:r>
              <a:rPr lang="en-US" altLang="zh-CN" sz="2000" dirty="0">
                <a:solidFill>
                  <a:srgbClr val="1F4E79"/>
                </a:solidFill>
                <a:latin typeface="+mj-lt"/>
              </a:rPr>
              <a:t>(cd1,nbc);</a:t>
            </a:r>
            <a:br>
              <a:rPr lang="en-US" altLang="zh-CN" sz="2000" dirty="0">
                <a:solidFill>
                  <a:srgbClr val="1F4E79"/>
                </a:solidFill>
                <a:latin typeface="+mj-lt"/>
              </a:rPr>
            </a:br>
            <a:r>
              <a:rPr lang="en-US" altLang="zh-CN" sz="2000" dirty="0">
                <a:solidFill>
                  <a:srgbClr val="1F4E79"/>
                </a:solidFill>
                <a:latin typeface="+mj-lt"/>
              </a:rPr>
              <a:t>cod_ca2=</a:t>
            </a:r>
            <a:r>
              <a:rPr lang="en-US" altLang="zh-CN" sz="2000" dirty="0" err="1">
                <a:solidFill>
                  <a:srgbClr val="1F4E79"/>
                </a:solidFill>
                <a:latin typeface="+mj-lt"/>
              </a:rPr>
              <a:t>wcodemat</a:t>
            </a:r>
            <a:r>
              <a:rPr lang="en-US" altLang="zh-CN" sz="2000" dirty="0">
                <a:solidFill>
                  <a:srgbClr val="1F4E79"/>
                </a:solidFill>
                <a:latin typeface="+mj-lt"/>
              </a:rPr>
              <a:t>(ca2,nbcol);</a:t>
            </a:r>
            <a:br>
              <a:rPr lang="en-US" altLang="zh-CN" sz="2000" dirty="0">
                <a:solidFill>
                  <a:srgbClr val="1F4E79"/>
                </a:solidFill>
                <a:latin typeface="+mj-lt"/>
              </a:rPr>
            </a:br>
            <a:r>
              <a:rPr lang="en-US" altLang="zh-CN" sz="2000" dirty="0">
                <a:solidFill>
                  <a:srgbClr val="1F4E79"/>
                </a:solidFill>
                <a:latin typeface="+mj-lt"/>
              </a:rPr>
              <a:t>cod_ch2=</a:t>
            </a:r>
            <a:r>
              <a:rPr lang="en-US" altLang="zh-CN" sz="2000" dirty="0" err="1">
                <a:solidFill>
                  <a:srgbClr val="1F4E79"/>
                </a:solidFill>
                <a:latin typeface="+mj-lt"/>
              </a:rPr>
              <a:t>wcodemat</a:t>
            </a:r>
            <a:r>
              <a:rPr lang="en-US" altLang="zh-CN" sz="2000" dirty="0">
                <a:solidFill>
                  <a:srgbClr val="1F4E79"/>
                </a:solidFill>
                <a:latin typeface="+mj-lt"/>
              </a:rPr>
              <a:t>(ch2,nbcol);</a:t>
            </a:r>
            <a:br>
              <a:rPr lang="en-US" altLang="zh-CN" sz="2000" dirty="0">
                <a:solidFill>
                  <a:srgbClr val="1F4E79"/>
                </a:solidFill>
                <a:latin typeface="+mj-lt"/>
              </a:rPr>
            </a:br>
            <a:r>
              <a:rPr lang="en-US" altLang="zh-CN" sz="2000" dirty="0">
                <a:solidFill>
                  <a:srgbClr val="1F4E79"/>
                </a:solidFill>
                <a:latin typeface="+mj-lt"/>
              </a:rPr>
              <a:t>cod_cv2=</a:t>
            </a:r>
            <a:r>
              <a:rPr lang="en-US" altLang="zh-CN" sz="2000" dirty="0" err="1">
                <a:solidFill>
                  <a:srgbClr val="1F4E79"/>
                </a:solidFill>
                <a:latin typeface="+mj-lt"/>
              </a:rPr>
              <a:t>wcodemat</a:t>
            </a:r>
            <a:r>
              <a:rPr lang="en-US" altLang="zh-CN" sz="2000" dirty="0">
                <a:solidFill>
                  <a:srgbClr val="1F4E79"/>
                </a:solidFill>
                <a:latin typeface="+mj-lt"/>
              </a:rPr>
              <a:t>(cv2,nbcol);</a:t>
            </a:r>
            <a:br>
              <a:rPr lang="en-US" altLang="zh-CN" sz="2000" dirty="0">
                <a:solidFill>
                  <a:srgbClr val="1F4E79"/>
                </a:solidFill>
                <a:latin typeface="+mj-lt"/>
              </a:rPr>
            </a:br>
            <a:r>
              <a:rPr lang="en-US" altLang="zh-CN" sz="2000" dirty="0">
                <a:solidFill>
                  <a:srgbClr val="1F4E79"/>
                </a:solidFill>
                <a:latin typeface="+mj-lt"/>
              </a:rPr>
              <a:t>cod_cd2=</a:t>
            </a:r>
            <a:r>
              <a:rPr lang="en-US" altLang="zh-CN" sz="2000" dirty="0" err="1">
                <a:solidFill>
                  <a:srgbClr val="1F4E79"/>
                </a:solidFill>
                <a:latin typeface="+mj-lt"/>
              </a:rPr>
              <a:t>wcodemat</a:t>
            </a:r>
            <a:r>
              <a:rPr lang="en-US" altLang="zh-CN" sz="2000" dirty="0">
                <a:solidFill>
                  <a:srgbClr val="1F4E79"/>
                </a:solidFill>
                <a:latin typeface="+mj-lt"/>
              </a:rPr>
              <a:t>(cd2,nbcol);</a:t>
            </a:r>
            <a:br>
              <a:rPr lang="en-US" altLang="zh-CN" sz="2000" dirty="0">
                <a:solidFill>
                  <a:srgbClr val="1F4E79"/>
                </a:solidFill>
                <a:latin typeface="+mj-lt"/>
              </a:rPr>
            </a:br>
            <a:r>
              <a:rPr lang="en-US" altLang="zh-CN" sz="2000" dirty="0" err="1">
                <a:solidFill>
                  <a:srgbClr val="1F4E79"/>
                </a:solidFill>
                <a:latin typeface="+mj-lt"/>
              </a:rPr>
              <a:t>tt</a:t>
            </a:r>
            <a:r>
              <a:rPr lang="en-US" altLang="zh-CN" sz="2000" dirty="0">
                <a:solidFill>
                  <a:srgbClr val="1F4E79"/>
                </a:solidFill>
                <a:latin typeface="+mj-lt"/>
              </a:rPr>
              <a:t>=[cod_ca2,cod_ch2;cod_cv2,cod_cd2]</a:t>
            </a:r>
            <a:br>
              <a:rPr lang="en-US" altLang="zh-CN" sz="2000" dirty="0">
                <a:solidFill>
                  <a:srgbClr val="1F4E79"/>
                </a:solidFill>
                <a:latin typeface="+mj-lt"/>
              </a:rPr>
            </a:br>
            <a:r>
              <a:rPr lang="en-US" altLang="zh-CN" sz="2000" dirty="0" err="1">
                <a:solidFill>
                  <a:srgbClr val="731AB6"/>
                </a:solidFill>
                <a:latin typeface="+mj-lt"/>
              </a:rPr>
              <a:t>tt</a:t>
            </a:r>
            <a:r>
              <a:rPr lang="en-US" altLang="zh-CN" sz="2000" dirty="0">
                <a:solidFill>
                  <a:srgbClr val="731AB6"/>
                </a:solidFill>
                <a:latin typeface="+mj-lt"/>
              </a:rPr>
              <a:t>=</a:t>
            </a:r>
            <a:r>
              <a:rPr lang="en-US" altLang="zh-CN" sz="2000" dirty="0" err="1">
                <a:solidFill>
                  <a:srgbClr val="731AB6"/>
                </a:solidFill>
                <a:latin typeface="+mj-lt"/>
              </a:rPr>
              <a:t>imresize</a:t>
            </a:r>
            <a:r>
              <a:rPr lang="en-US" altLang="zh-CN" sz="2000" dirty="0">
                <a:solidFill>
                  <a:srgbClr val="731AB6"/>
                </a:solidFill>
                <a:latin typeface="+mj-lt"/>
              </a:rPr>
              <a:t>(</a:t>
            </a:r>
            <a:r>
              <a:rPr lang="en-US" altLang="zh-CN" sz="2000" dirty="0" err="1">
                <a:solidFill>
                  <a:srgbClr val="731AB6"/>
                </a:solidFill>
                <a:latin typeface="+mj-lt"/>
              </a:rPr>
              <a:t>tt</a:t>
            </a:r>
            <a:r>
              <a:rPr lang="en-US" altLang="zh-CN" sz="2000" dirty="0">
                <a:solidFill>
                  <a:srgbClr val="731AB6"/>
                </a:solidFill>
                <a:latin typeface="+mj-lt"/>
              </a:rPr>
              <a:t>,size(ca1));</a:t>
            </a:r>
            <a:r>
              <a:rPr lang="en-US" altLang="zh-CN" sz="2000" dirty="0">
                <a:solidFill>
                  <a:srgbClr val="6E0876"/>
                </a:solidFill>
                <a:latin typeface="+mj-lt"/>
              </a:rPr>
              <a:t/>
            </a:r>
            <a:br>
              <a:rPr lang="en-US" altLang="zh-CN" sz="2000" dirty="0">
                <a:solidFill>
                  <a:srgbClr val="6E0876"/>
                </a:solidFill>
                <a:latin typeface="+mj-lt"/>
              </a:rPr>
            </a:br>
            <a:r>
              <a:rPr lang="en-US" altLang="zh-CN" sz="2000" dirty="0">
                <a:solidFill>
                  <a:srgbClr val="1F4E79"/>
                </a:solidFill>
                <a:latin typeface="+mj-lt"/>
              </a:rPr>
              <a:t> image([tt,cod_ch1;cod_cv1,cod_cd1]);</a:t>
            </a:r>
            <a:endParaRPr lang="en-US" altLang="zh-CN" sz="2000" dirty="0">
              <a:solidFill>
                <a:srgbClr val="1F4E79"/>
              </a:solidFill>
              <a:latin typeface="+mn-ea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0254" y="1858839"/>
            <a:ext cx="4724003" cy="4049997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1219200" y="635000"/>
            <a:ext cx="97536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800" dirty="0"/>
              <a:t>二维离散小波变换处理图像，一级分解后的图像变为四个部分</a:t>
            </a:r>
            <a:r>
              <a:rPr lang="zh-CN" altLang="en-US" sz="2800" dirty="0" smtClean="0"/>
              <a:t>：</a:t>
            </a:r>
            <a:r>
              <a:rPr lang="zh-CN" altLang="en-US" sz="2800" dirty="0" smtClean="0">
                <a:solidFill>
                  <a:srgbClr val="639EF4"/>
                </a:solidFill>
              </a:rPr>
              <a:t> </a:t>
            </a:r>
            <a:r>
              <a:rPr lang="en-US" altLang="zh-CN" sz="2800" dirty="0" smtClean="0">
                <a:solidFill>
                  <a:srgbClr val="639EF4"/>
                </a:solidFill>
              </a:rPr>
              <a:t>[</a:t>
            </a:r>
            <a:r>
              <a:rPr lang="zh-CN" altLang="en-US" sz="2800" dirty="0" smtClean="0">
                <a:solidFill>
                  <a:srgbClr val="639EF4"/>
                </a:solidFill>
              </a:rPr>
              <a:t>填空</a:t>
            </a:r>
            <a:r>
              <a:rPr lang="en-US" altLang="zh-CN" sz="2800" dirty="0" smtClean="0">
                <a:solidFill>
                  <a:srgbClr val="639EF4"/>
                </a:solidFill>
              </a:rPr>
              <a:t>1]</a:t>
            </a:r>
            <a:r>
              <a:rPr lang="en-US" altLang="zh-CN" sz="2800" dirty="0" smtClean="0">
                <a:solidFill>
                  <a:srgbClr val="000000"/>
                </a:solidFill>
              </a:rPr>
              <a:t> </a:t>
            </a:r>
            <a:r>
              <a:rPr lang="zh-CN" altLang="en-US" sz="2800" dirty="0" smtClean="0"/>
              <a:t>、</a:t>
            </a:r>
            <a:r>
              <a:rPr lang="zh-CN" altLang="en-US" sz="2800" dirty="0"/>
              <a:t>水平方向细节部分、垂直方向细节</a:t>
            </a:r>
            <a:r>
              <a:rPr lang="zh-CN" altLang="en-US" sz="2800" dirty="0" smtClean="0"/>
              <a:t>部分和</a:t>
            </a:r>
            <a:r>
              <a:rPr lang="zh-CN" altLang="en-US" sz="2800" dirty="0" smtClean="0">
                <a:solidFill>
                  <a:srgbClr val="639EF4"/>
                </a:solidFill>
              </a:rPr>
              <a:t> </a:t>
            </a:r>
            <a:r>
              <a:rPr lang="en-US" altLang="zh-CN" sz="2800" dirty="0" smtClean="0">
                <a:solidFill>
                  <a:srgbClr val="639EF4"/>
                </a:solidFill>
              </a:rPr>
              <a:t>[</a:t>
            </a:r>
            <a:r>
              <a:rPr lang="zh-CN" altLang="en-US" sz="2800" dirty="0" smtClean="0">
                <a:solidFill>
                  <a:srgbClr val="639EF4"/>
                </a:solidFill>
              </a:rPr>
              <a:t>填空</a:t>
            </a:r>
            <a:r>
              <a:rPr lang="en-US" altLang="zh-CN" sz="2800" dirty="0" smtClean="0">
                <a:solidFill>
                  <a:srgbClr val="639EF4"/>
                </a:solidFill>
              </a:rPr>
              <a:t>2]</a:t>
            </a:r>
            <a:r>
              <a:rPr lang="en-US" altLang="zh-CN" sz="2800" dirty="0" smtClean="0">
                <a:solidFill>
                  <a:srgbClr val="000000"/>
                </a:solidFill>
              </a:rPr>
              <a:t> </a:t>
            </a:r>
            <a:r>
              <a:rPr lang="zh-CN" altLang="en-US" sz="2800" dirty="0" smtClean="0"/>
              <a:t>方向</a:t>
            </a:r>
            <a:r>
              <a:rPr lang="zh-CN" altLang="en-US" sz="2800" dirty="0"/>
              <a:t>细节部分。</a:t>
            </a:r>
          </a:p>
        </p:txBody>
      </p:sp>
      <p:sp>
        <p:nvSpPr>
          <p:cNvPr id="4" name="圆角矩形 3"/>
          <p:cNvSpPr/>
          <p:nvPr>
            <p:custDataLst>
              <p:tags r:id="rId3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矩形 9"/>
          <p:cNvSpPr/>
          <p:nvPr>
            <p:custDataLst>
              <p:tags r:id="rId4"/>
            </p:custDataLst>
          </p:nvPr>
        </p:nvSpPr>
        <p:spPr>
          <a:xfrm>
            <a:off x="0" y="5727383"/>
            <a:ext cx="12192000" cy="487680"/>
          </a:xfrm>
          <a:prstGeom prst="rect">
            <a:avLst/>
          </a:prstGeom>
          <a:solidFill>
            <a:srgbClr val="FBFAEF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6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填空题需</a:t>
            </a:r>
            <a:r>
              <a:rPr lang="en-US" altLang="zh-CN" sz="16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6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  <a:endParaRPr lang="zh-CN" altLang="en-US" sz="1600">
              <a:solidFill>
                <a:srgbClr val="F84F41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pSp>
        <p:nvGrpSpPr>
          <p:cNvPr id="9" name="组合 8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12192000" cy="635000"/>
            <a:chOff x="0" y="0"/>
            <a:chExt cx="12192000" cy="635000"/>
          </a:xfrm>
        </p:grpSpPr>
        <p:sp>
          <p:nvSpPr>
            <p:cNvPr id="5" name="TitleBackground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ColorBlock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8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2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2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77399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" name="组合 76"/>
          <p:cNvGrpSpPr/>
          <p:nvPr/>
        </p:nvGrpSpPr>
        <p:grpSpPr>
          <a:xfrm>
            <a:off x="2392033" y="1856413"/>
            <a:ext cx="1258076" cy="554008"/>
            <a:chOff x="1962782" y="3317604"/>
            <a:chExt cx="3102391" cy="554008"/>
          </a:xfrm>
        </p:grpSpPr>
        <p:sp>
          <p:nvSpPr>
            <p:cNvPr id="78" name="矩形: 圆角 77"/>
            <p:cNvSpPr/>
            <p:nvPr/>
          </p:nvSpPr>
          <p:spPr>
            <a:xfrm>
              <a:off x="1962782" y="3317604"/>
              <a:ext cx="3028731" cy="554008"/>
            </a:xfrm>
            <a:prstGeom prst="roundRect">
              <a:avLst>
                <a:gd name="adj" fmla="val 10759"/>
              </a:avLst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9" name="矩形 78"/>
            <p:cNvSpPr/>
            <p:nvPr/>
          </p:nvSpPr>
          <p:spPr>
            <a:xfrm>
              <a:off x="2096236" y="3384550"/>
              <a:ext cx="296893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400" dirty="0">
                  <a:latin typeface="+mn-ea"/>
                </a:rPr>
                <a:t>正变换</a:t>
              </a: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1259350" y="335784"/>
            <a:ext cx="3894133" cy="840284"/>
            <a:chOff x="3135993" y="1051060"/>
            <a:chExt cx="3894133" cy="840284"/>
          </a:xfrm>
        </p:grpSpPr>
        <p:sp>
          <p:nvSpPr>
            <p:cNvPr id="28" name="矩形: 圆角 27"/>
            <p:cNvSpPr/>
            <p:nvPr/>
          </p:nvSpPr>
          <p:spPr>
            <a:xfrm>
              <a:off x="3839426" y="1280937"/>
              <a:ext cx="3190700" cy="610407"/>
            </a:xfrm>
            <a:prstGeom prst="roundRect">
              <a:avLst>
                <a:gd name="adj" fmla="val 13726"/>
              </a:avLst>
            </a:prstGeom>
            <a:solidFill>
              <a:srgbClr val="0F73EE"/>
            </a:solidFill>
            <a:ln w="19050">
              <a:solidFill>
                <a:schemeClr val="bg1"/>
              </a:solidFill>
              <a:prstDash val="sysDot"/>
              <a:headEnd type="oval" w="lg" len="lg"/>
              <a:tailEnd type="oval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9" name="矩形 28"/>
            <p:cNvSpPr/>
            <p:nvPr/>
          </p:nvSpPr>
          <p:spPr>
            <a:xfrm>
              <a:off x="3972879" y="1333399"/>
              <a:ext cx="305724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Heavy" panose="020B0A00000000000000" pitchFamily="34" charset="-122"/>
                  <a:ea typeface="思源黑体 CN Heavy" panose="020B0A00000000000000" pitchFamily="34" charset="-122"/>
                </a:rPr>
                <a:t>二维离散余弦变换</a:t>
              </a:r>
            </a:p>
          </p:txBody>
        </p:sp>
        <p:sp>
          <p:nvSpPr>
            <p:cNvPr id="30" name="矩形 29"/>
            <p:cNvSpPr/>
            <p:nvPr/>
          </p:nvSpPr>
          <p:spPr>
            <a:xfrm>
              <a:off x="3295769" y="1051060"/>
              <a:ext cx="492443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4800" b="1" i="1" dirty="0">
                  <a:solidFill>
                    <a:schemeClr val="accent5">
                      <a:lumMod val="50000"/>
                    </a:schemeClr>
                  </a:solidFill>
                  <a:latin typeface="+mj-lt"/>
                </a:rPr>
                <a:t>3</a:t>
              </a:r>
              <a:endParaRPr lang="zh-CN" altLang="en-US" sz="4800" b="1" i="1" dirty="0">
                <a:solidFill>
                  <a:schemeClr val="accent5">
                    <a:lumMod val="50000"/>
                  </a:schemeClr>
                </a:solidFill>
                <a:latin typeface="+mj-lt"/>
              </a:endParaRPr>
            </a:p>
          </p:txBody>
        </p:sp>
        <p:cxnSp>
          <p:nvCxnSpPr>
            <p:cNvPr id="31" name="直接连接符 30"/>
            <p:cNvCxnSpPr/>
            <p:nvPr/>
          </p:nvCxnSpPr>
          <p:spPr>
            <a:xfrm>
              <a:off x="3135993" y="1748864"/>
              <a:ext cx="703433" cy="0"/>
            </a:xfrm>
            <a:prstGeom prst="line">
              <a:avLst/>
            </a:prstGeom>
            <a:ln w="19050">
              <a:solidFill>
                <a:schemeClr val="accent5">
                  <a:lumMod val="50000"/>
                </a:schemeClr>
              </a:solidFill>
              <a:prstDash val="sysDot"/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7" name="对象 134147"/>
          <p:cNvGraphicFramePr/>
          <p:nvPr/>
        </p:nvGraphicFramePr>
        <p:xfrm>
          <a:off x="3404395" y="2620963"/>
          <a:ext cx="575627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3" imgW="49987200" imgH="10668000" progId="Equation.DSMT4">
                  <p:embed/>
                </p:oleObj>
              </mc:Choice>
              <mc:Fallback>
                <p:oleObj name="Equation" r:id="rId3" imgW="49987200" imgH="10668000" progId="Equation.DSMT4">
                  <p:embed/>
                  <p:pic>
                    <p:nvPicPr>
                      <p:cNvPr id="0" name="对象 13414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04395" y="2620963"/>
                        <a:ext cx="5756275" cy="928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/>
          <p:nvPr/>
        </p:nvGraphicFramePr>
        <p:xfrm>
          <a:off x="5188745" y="3612445"/>
          <a:ext cx="218757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5" imgW="24688800" imgH="9448800" progId="Equation.DSMT4">
                  <p:embed/>
                </p:oleObj>
              </mc:Choice>
              <mc:Fallback>
                <p:oleObj name="Equation" r:id="rId5" imgW="24688800" imgH="9448800" progId="Equation.DSMT4">
                  <p:embed/>
                  <p:pic>
                    <p:nvPicPr>
                      <p:cNvPr id="0" name="对象 13414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88745" y="3612445"/>
                        <a:ext cx="2187575" cy="833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/>
          <p:nvPr/>
        </p:nvGraphicFramePr>
        <p:xfrm>
          <a:off x="3167857" y="4671968"/>
          <a:ext cx="622935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7" imgW="66446400" imgH="9448800" progId="Equation.DSMT4">
                  <p:embed/>
                </p:oleObj>
              </mc:Choice>
              <mc:Fallback>
                <p:oleObj name="Equation" r:id="rId7" imgW="66446400" imgH="9448800" progId="Equation.DSMT4">
                  <p:embed/>
                  <p:pic>
                    <p:nvPicPr>
                      <p:cNvPr id="0" name="对象 13415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67857" y="4671968"/>
                        <a:ext cx="6229350" cy="877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" name="组合 76"/>
          <p:cNvGrpSpPr/>
          <p:nvPr/>
        </p:nvGrpSpPr>
        <p:grpSpPr>
          <a:xfrm>
            <a:off x="2392033" y="1856413"/>
            <a:ext cx="1258076" cy="554008"/>
            <a:chOff x="1962782" y="3317604"/>
            <a:chExt cx="3102391" cy="554008"/>
          </a:xfrm>
        </p:grpSpPr>
        <p:sp>
          <p:nvSpPr>
            <p:cNvPr id="78" name="矩形: 圆角 77"/>
            <p:cNvSpPr/>
            <p:nvPr/>
          </p:nvSpPr>
          <p:spPr>
            <a:xfrm>
              <a:off x="1962782" y="3317604"/>
              <a:ext cx="3028731" cy="554008"/>
            </a:xfrm>
            <a:prstGeom prst="roundRect">
              <a:avLst>
                <a:gd name="adj" fmla="val 10759"/>
              </a:avLst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9" name="矩形 78"/>
            <p:cNvSpPr/>
            <p:nvPr/>
          </p:nvSpPr>
          <p:spPr>
            <a:xfrm>
              <a:off x="2096236" y="3384550"/>
              <a:ext cx="296893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400" dirty="0">
                  <a:latin typeface="+mn-ea"/>
                </a:rPr>
                <a:t>反变换</a:t>
              </a: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1259350" y="335784"/>
            <a:ext cx="3894133" cy="840284"/>
            <a:chOff x="3135993" y="1051060"/>
            <a:chExt cx="3894133" cy="840284"/>
          </a:xfrm>
        </p:grpSpPr>
        <p:sp>
          <p:nvSpPr>
            <p:cNvPr id="28" name="矩形: 圆角 27"/>
            <p:cNvSpPr/>
            <p:nvPr/>
          </p:nvSpPr>
          <p:spPr>
            <a:xfrm>
              <a:off x="3839426" y="1280937"/>
              <a:ext cx="3190700" cy="610407"/>
            </a:xfrm>
            <a:prstGeom prst="roundRect">
              <a:avLst>
                <a:gd name="adj" fmla="val 13726"/>
              </a:avLst>
            </a:prstGeom>
            <a:solidFill>
              <a:srgbClr val="0F73EE"/>
            </a:solidFill>
            <a:ln w="19050">
              <a:solidFill>
                <a:schemeClr val="bg1"/>
              </a:solidFill>
              <a:prstDash val="sysDot"/>
              <a:headEnd type="oval" w="lg" len="lg"/>
              <a:tailEnd type="oval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9" name="矩形 28"/>
            <p:cNvSpPr/>
            <p:nvPr/>
          </p:nvSpPr>
          <p:spPr>
            <a:xfrm>
              <a:off x="3972879" y="1333399"/>
              <a:ext cx="305724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Heavy" panose="020B0A00000000000000" pitchFamily="34" charset="-122"/>
                  <a:ea typeface="思源黑体 CN Heavy" panose="020B0A00000000000000" pitchFamily="34" charset="-122"/>
                </a:rPr>
                <a:t>二维离散余弦变换</a:t>
              </a:r>
            </a:p>
          </p:txBody>
        </p:sp>
        <p:sp>
          <p:nvSpPr>
            <p:cNvPr id="30" name="矩形 29"/>
            <p:cNvSpPr/>
            <p:nvPr/>
          </p:nvSpPr>
          <p:spPr>
            <a:xfrm>
              <a:off x="3295769" y="1051060"/>
              <a:ext cx="492443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4800" b="1" i="1" dirty="0">
                  <a:solidFill>
                    <a:schemeClr val="accent5">
                      <a:lumMod val="50000"/>
                    </a:schemeClr>
                  </a:solidFill>
                  <a:latin typeface="+mj-lt"/>
                </a:rPr>
                <a:t>3</a:t>
              </a:r>
              <a:endParaRPr lang="zh-CN" altLang="en-US" sz="4800" b="1" i="1" dirty="0">
                <a:solidFill>
                  <a:schemeClr val="accent5">
                    <a:lumMod val="50000"/>
                  </a:schemeClr>
                </a:solidFill>
                <a:latin typeface="+mj-lt"/>
              </a:endParaRPr>
            </a:p>
          </p:txBody>
        </p:sp>
        <p:cxnSp>
          <p:nvCxnSpPr>
            <p:cNvPr id="31" name="直接连接符 30"/>
            <p:cNvCxnSpPr/>
            <p:nvPr/>
          </p:nvCxnSpPr>
          <p:spPr>
            <a:xfrm>
              <a:off x="3135993" y="1748864"/>
              <a:ext cx="703433" cy="0"/>
            </a:xfrm>
            <a:prstGeom prst="line">
              <a:avLst/>
            </a:prstGeom>
            <a:ln w="19050">
              <a:solidFill>
                <a:schemeClr val="accent5">
                  <a:lumMod val="50000"/>
                </a:schemeClr>
              </a:solidFill>
              <a:prstDash val="sysDot"/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3" name="对象 12"/>
          <p:cNvGraphicFramePr/>
          <p:nvPr/>
        </p:nvGraphicFramePr>
        <p:xfrm>
          <a:off x="3251359" y="3101975"/>
          <a:ext cx="5376863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3" imgW="49682400" imgH="10363200" progId="Equation.DSMT4">
                  <p:embed/>
                </p:oleObj>
              </mc:Choice>
              <mc:Fallback>
                <p:oleObj name="Equation" r:id="rId3" imgW="49682400" imgH="10363200" progId="Equation.DSMT4">
                  <p:embed/>
                  <p:pic>
                    <p:nvPicPr>
                      <p:cNvPr id="0" name="对象 13517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51359" y="3101975"/>
                        <a:ext cx="5376863" cy="1111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4121" y="1333981"/>
            <a:ext cx="4047891" cy="2373118"/>
          </a:xfrm>
          <a:prstGeom prst="rect">
            <a:avLst/>
          </a:prstGeom>
        </p:spPr>
      </p:pic>
      <p:sp>
        <p:nvSpPr>
          <p:cNvPr id="4" name="矩形: 圆角 3"/>
          <p:cNvSpPr/>
          <p:nvPr/>
        </p:nvSpPr>
        <p:spPr>
          <a:xfrm>
            <a:off x="4828859" y="3308866"/>
            <a:ext cx="5975503" cy="1097459"/>
          </a:xfrm>
          <a:prstGeom prst="roundRect">
            <a:avLst/>
          </a:prstGeom>
          <a:noFill/>
          <a:ln w="25400">
            <a:solidFill>
              <a:srgbClr val="0F73E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r>
              <a:rPr lang="zh-CN" altLang="en-US" sz="4000" dirty="0">
                <a:solidFill>
                  <a:srgbClr val="00206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cs typeface="+mn-ea"/>
                <a:sym typeface="+mn-lt"/>
              </a:rPr>
              <a:t>图像信号处理基础（下）</a:t>
            </a:r>
            <a:endParaRPr lang="zh-CN" altLang="en-US" sz="4000" dirty="0">
              <a:solidFill>
                <a:srgbClr val="002060"/>
              </a:solidFill>
              <a:effectLst/>
              <a:latin typeface="思源黑体 CN Heavy" panose="020B0A00000000000000" pitchFamily="34" charset="-122"/>
              <a:ea typeface="思源黑体 CN Heavy" panose="020B0A00000000000000" pitchFamily="34" charset="-122"/>
              <a:cs typeface="+mn-ea"/>
              <a:sym typeface="+mn-lt"/>
            </a:endParaRPr>
          </a:p>
        </p:txBody>
      </p:sp>
      <p:grpSp>
        <p:nvGrpSpPr>
          <p:cNvPr id="7" name="组合 6"/>
          <p:cNvGrpSpPr/>
          <p:nvPr/>
        </p:nvGrpSpPr>
        <p:grpSpPr>
          <a:xfrm flipH="1">
            <a:off x="1645005" y="3787822"/>
            <a:ext cx="3183854" cy="139546"/>
            <a:chOff x="5803418" y="4388994"/>
            <a:chExt cx="3183854" cy="139546"/>
          </a:xfrm>
        </p:grpSpPr>
        <p:cxnSp>
          <p:nvCxnSpPr>
            <p:cNvPr id="5" name="直接连接符 4"/>
            <p:cNvCxnSpPr>
              <a:endCxn id="6" idx="2"/>
            </p:cNvCxnSpPr>
            <p:nvPr/>
          </p:nvCxnSpPr>
          <p:spPr>
            <a:xfrm>
              <a:off x="5803418" y="4458767"/>
              <a:ext cx="3044308" cy="0"/>
            </a:xfrm>
            <a:prstGeom prst="line">
              <a:avLst/>
            </a:prstGeom>
            <a:ln w="12700">
              <a:solidFill>
                <a:srgbClr val="0F73E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椭圆 5"/>
            <p:cNvSpPr/>
            <p:nvPr/>
          </p:nvSpPr>
          <p:spPr>
            <a:xfrm>
              <a:off x="8847726" y="4388994"/>
              <a:ext cx="139546" cy="139546"/>
            </a:xfrm>
            <a:prstGeom prst="ellipse">
              <a:avLst/>
            </a:prstGeom>
            <a:solidFill>
              <a:srgbClr val="0F73E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" name="组合 76"/>
          <p:cNvGrpSpPr/>
          <p:nvPr/>
        </p:nvGrpSpPr>
        <p:grpSpPr>
          <a:xfrm>
            <a:off x="2036225" y="1913610"/>
            <a:ext cx="1821400" cy="554008"/>
            <a:chOff x="1962782" y="3317604"/>
            <a:chExt cx="3102391" cy="554008"/>
          </a:xfrm>
        </p:grpSpPr>
        <p:sp>
          <p:nvSpPr>
            <p:cNvPr id="78" name="矩形: 圆角 77"/>
            <p:cNvSpPr/>
            <p:nvPr/>
          </p:nvSpPr>
          <p:spPr>
            <a:xfrm>
              <a:off x="1962782" y="3317604"/>
              <a:ext cx="3028731" cy="554008"/>
            </a:xfrm>
            <a:prstGeom prst="roundRect">
              <a:avLst>
                <a:gd name="adj" fmla="val 10759"/>
              </a:avLst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9" name="矩形 78"/>
            <p:cNvSpPr/>
            <p:nvPr/>
          </p:nvSpPr>
          <p:spPr>
            <a:xfrm>
              <a:off x="2096236" y="3384550"/>
              <a:ext cx="296893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en-US" altLang="zh-CN" sz="2400" dirty="0">
                  <a:latin typeface="+mj-lt"/>
                </a:rPr>
                <a:t>2DCT</a:t>
              </a:r>
              <a:r>
                <a:rPr lang="zh-CN" altLang="en-US" sz="2400" dirty="0">
                  <a:latin typeface="+mn-ea"/>
                </a:rPr>
                <a:t>系数</a:t>
              </a: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2036225" y="4553026"/>
            <a:ext cx="960975" cy="554008"/>
            <a:chOff x="1962782" y="3317604"/>
            <a:chExt cx="3186619" cy="554008"/>
          </a:xfrm>
        </p:grpSpPr>
        <p:sp>
          <p:nvSpPr>
            <p:cNvPr id="21" name="矩形: 圆角 20"/>
            <p:cNvSpPr/>
            <p:nvPr/>
          </p:nvSpPr>
          <p:spPr>
            <a:xfrm>
              <a:off x="1962782" y="3317604"/>
              <a:ext cx="3028731" cy="554008"/>
            </a:xfrm>
            <a:prstGeom prst="roundRect">
              <a:avLst>
                <a:gd name="adj" fmla="val 10759"/>
              </a:avLst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2" name="矩形 21"/>
            <p:cNvSpPr/>
            <p:nvPr/>
          </p:nvSpPr>
          <p:spPr>
            <a:xfrm>
              <a:off x="2180463" y="3384550"/>
              <a:ext cx="2968938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400" dirty="0">
                  <a:latin typeface="+mn-ea"/>
                </a:rPr>
                <a:t>重构</a:t>
              </a: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1414067" y="616621"/>
            <a:ext cx="2728912" cy="791052"/>
            <a:chOff x="824072" y="1564267"/>
            <a:chExt cx="2728912" cy="791052"/>
          </a:xfrm>
        </p:grpSpPr>
        <p:sp>
          <p:nvSpPr>
            <p:cNvPr id="23" name="矩形: 圆角 22"/>
            <p:cNvSpPr/>
            <p:nvPr/>
          </p:nvSpPr>
          <p:spPr>
            <a:xfrm>
              <a:off x="824072" y="1740416"/>
              <a:ext cx="2728912" cy="614363"/>
            </a:xfrm>
            <a:prstGeom prst="roundRect">
              <a:avLst/>
            </a:prstGeom>
            <a:solidFill>
              <a:srgbClr val="0F73EE"/>
            </a:solidFill>
            <a:ln>
              <a:solidFill>
                <a:srgbClr val="FBA70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矩形 23"/>
            <p:cNvSpPr/>
            <p:nvPr/>
          </p:nvSpPr>
          <p:spPr>
            <a:xfrm>
              <a:off x="1701522" y="1828091"/>
              <a:ext cx="1800493" cy="4801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2800" dirty="0">
                  <a:solidFill>
                    <a:schemeClr val="bg1"/>
                  </a:solidFill>
                  <a:latin typeface="+mj-lt"/>
                  <a:ea typeface="+mj-ea"/>
                </a:rPr>
                <a:t>2DCT</a:t>
              </a:r>
              <a:r>
                <a:rPr lang="zh-CN" altLang="en-US" sz="2800" dirty="0">
                  <a:solidFill>
                    <a:schemeClr val="bg1"/>
                  </a:solidFill>
                  <a:latin typeface="+mj-lt"/>
                  <a:ea typeface="+mj-ea"/>
                </a:rPr>
                <a:t>变换</a:t>
              </a:r>
              <a:endParaRPr lang="zh-CN" altLang="en-US" sz="2800" dirty="0">
                <a:solidFill>
                  <a:schemeClr val="bg1"/>
                </a:solidFill>
                <a:latin typeface="+mj-ea"/>
                <a:ea typeface="+mj-ea"/>
              </a:endParaRPr>
            </a:p>
          </p:txBody>
        </p:sp>
        <p:pic>
          <p:nvPicPr>
            <p:cNvPr id="25" name="图片 24"/>
            <p:cNvPicPr>
              <a:picLocks noChangeAspect="1"/>
            </p:cNvPicPr>
            <p:nvPr/>
          </p:nvPicPr>
          <p:blipFill>
            <a:blip r:embed="rId3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7146" y="1564267"/>
              <a:ext cx="751303" cy="791052"/>
            </a:xfrm>
            <a:prstGeom prst="rect">
              <a:avLst/>
            </a:prstGeom>
          </p:spPr>
        </p:pic>
      </p:grpSp>
      <p:graphicFrame>
        <p:nvGraphicFramePr>
          <p:cNvPr id="14" name="对象 13"/>
          <p:cNvGraphicFramePr/>
          <p:nvPr/>
        </p:nvGraphicFramePr>
        <p:xfrm>
          <a:off x="2047796" y="2605504"/>
          <a:ext cx="2971165" cy="839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4" imgW="38100000" imgH="10668000" progId="Equation.DSMT4">
                  <p:embed/>
                </p:oleObj>
              </mc:Choice>
              <mc:Fallback>
                <p:oleObj name="Equation" r:id="rId4" imgW="38100000" imgH="10668000" progId="Equation.DSMT4">
                  <p:embed/>
                  <p:pic>
                    <p:nvPicPr>
                      <p:cNvPr id="0" name="对象 13619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47796" y="2605504"/>
                        <a:ext cx="2971165" cy="83929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/>
          <p:nvPr/>
        </p:nvGraphicFramePr>
        <p:xfrm>
          <a:off x="2076450" y="3587823"/>
          <a:ext cx="6686584" cy="899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6" imgW="79857600" imgH="10668000" progId="Equation.DSMT4">
                  <p:embed/>
                </p:oleObj>
              </mc:Choice>
              <mc:Fallback>
                <p:oleObj name="Equation" r:id="rId6" imgW="79857600" imgH="10668000" progId="Equation.DSMT4">
                  <p:embed/>
                  <p:pic>
                    <p:nvPicPr>
                      <p:cNvPr id="0" name="对象 13619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76450" y="3587823"/>
                        <a:ext cx="6686584" cy="8992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/>
          <p:nvPr/>
        </p:nvGraphicFramePr>
        <p:xfrm>
          <a:off x="2036225" y="5244654"/>
          <a:ext cx="7936038" cy="836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r:id="rId8" imgW="4064000" imgH="431800" progId="Equation.3">
                  <p:embed/>
                </p:oleObj>
              </mc:Choice>
              <mc:Fallback>
                <p:oleObj r:id="rId8" imgW="4064000" imgH="431800" progId="Equation.3">
                  <p:embed/>
                  <p:pic>
                    <p:nvPicPr>
                      <p:cNvPr id="0" name="对象 13619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36225" y="5244654"/>
                        <a:ext cx="7936038" cy="83620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892441" y="398805"/>
            <a:ext cx="1780261" cy="647720"/>
            <a:chOff x="1414067" y="1167289"/>
            <a:chExt cx="1780261" cy="647720"/>
          </a:xfrm>
        </p:grpSpPr>
        <p:grpSp>
          <p:nvGrpSpPr>
            <p:cNvPr id="8" name="组合 7"/>
            <p:cNvGrpSpPr/>
            <p:nvPr/>
          </p:nvGrpSpPr>
          <p:grpSpPr>
            <a:xfrm>
              <a:off x="1414067" y="1167289"/>
              <a:ext cx="1780261" cy="614363"/>
              <a:chOff x="824072" y="1740416"/>
              <a:chExt cx="1780261" cy="614363"/>
            </a:xfrm>
          </p:grpSpPr>
          <p:sp>
            <p:nvSpPr>
              <p:cNvPr id="11" name="矩形: 圆角 10"/>
              <p:cNvSpPr/>
              <p:nvPr/>
            </p:nvSpPr>
            <p:spPr>
              <a:xfrm>
                <a:off x="824072" y="1740416"/>
                <a:ext cx="1780261" cy="614363"/>
              </a:xfrm>
              <a:prstGeom prst="roundRect">
                <a:avLst/>
              </a:prstGeom>
              <a:solidFill>
                <a:srgbClr val="0F73EE"/>
              </a:solidFill>
              <a:ln>
                <a:solidFill>
                  <a:srgbClr val="FBA70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1619399" y="1828091"/>
                <a:ext cx="538480" cy="4781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zh-CN" altLang="en-US" sz="2800" dirty="0">
                    <a:solidFill>
                      <a:schemeClr val="bg1"/>
                    </a:solidFill>
                    <a:latin typeface="+mj-ea"/>
                    <a:ea typeface="+mj-ea"/>
                  </a:rPr>
                  <a:t>例</a:t>
                </a:r>
              </a:p>
            </p:txBody>
          </p:sp>
        </p:grpSp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12349" y="1167289"/>
              <a:ext cx="689822" cy="647720"/>
            </a:xfrm>
            <a:prstGeom prst="rect">
              <a:avLst/>
            </a:prstGeom>
          </p:spPr>
        </p:pic>
      </p:grpSp>
      <p:sp>
        <p:nvSpPr>
          <p:cNvPr id="18" name="矩形 17"/>
          <p:cNvSpPr/>
          <p:nvPr/>
        </p:nvSpPr>
        <p:spPr>
          <a:xfrm>
            <a:off x="4054416" y="1080911"/>
            <a:ext cx="40831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Aft>
                <a:spcPct val="0"/>
              </a:spcAft>
              <a:defRPr/>
            </a:pPr>
            <a:r>
              <a:rPr lang="en-US" altLang="zh-CN" sz="32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</a:rPr>
              <a:t>Lena</a:t>
            </a:r>
            <a:r>
              <a:rPr lang="zh-CN" altLang="en-US" sz="32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</a:rPr>
              <a:t>图像的</a:t>
            </a:r>
            <a:r>
              <a:rPr lang="en-US" altLang="zh-CN" sz="32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</a:rPr>
              <a:t>2DCT</a:t>
            </a:r>
            <a:r>
              <a:rPr lang="zh-CN" altLang="en-US" sz="32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</a:rPr>
              <a:t>变换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1194" y="1967023"/>
            <a:ext cx="4613644" cy="434170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9800" y="1967024"/>
            <a:ext cx="5117802" cy="434170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892441" y="398805"/>
            <a:ext cx="1780261" cy="647720"/>
            <a:chOff x="1414067" y="1167289"/>
            <a:chExt cx="1780261" cy="647720"/>
          </a:xfrm>
        </p:grpSpPr>
        <p:grpSp>
          <p:nvGrpSpPr>
            <p:cNvPr id="8" name="组合 7"/>
            <p:cNvGrpSpPr/>
            <p:nvPr/>
          </p:nvGrpSpPr>
          <p:grpSpPr>
            <a:xfrm>
              <a:off x="1414067" y="1167289"/>
              <a:ext cx="1780261" cy="614363"/>
              <a:chOff x="824072" y="1740416"/>
              <a:chExt cx="1780261" cy="614363"/>
            </a:xfrm>
          </p:grpSpPr>
          <p:sp>
            <p:nvSpPr>
              <p:cNvPr id="11" name="矩形: 圆角 10"/>
              <p:cNvSpPr/>
              <p:nvPr/>
            </p:nvSpPr>
            <p:spPr>
              <a:xfrm>
                <a:off x="824072" y="1740416"/>
                <a:ext cx="1780261" cy="614363"/>
              </a:xfrm>
              <a:prstGeom prst="roundRect">
                <a:avLst/>
              </a:prstGeom>
              <a:solidFill>
                <a:srgbClr val="0F73EE"/>
              </a:solidFill>
              <a:ln>
                <a:solidFill>
                  <a:srgbClr val="FBA70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1619399" y="1828091"/>
                <a:ext cx="894080" cy="4781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zh-CN" altLang="en-US" sz="2800" dirty="0">
                    <a:solidFill>
                      <a:schemeClr val="bg1"/>
                    </a:solidFill>
                    <a:latin typeface="+mj-ea"/>
                    <a:ea typeface="+mj-ea"/>
                  </a:rPr>
                  <a:t>代码</a:t>
                </a:r>
              </a:p>
            </p:txBody>
          </p:sp>
        </p:grpSp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12349" y="1167289"/>
              <a:ext cx="689822" cy="647720"/>
            </a:xfrm>
            <a:prstGeom prst="rect">
              <a:avLst/>
            </a:prstGeom>
          </p:spPr>
        </p:pic>
      </p:grpSp>
      <p:sp>
        <p:nvSpPr>
          <p:cNvPr id="9" name="矩形 8"/>
          <p:cNvSpPr/>
          <p:nvPr/>
        </p:nvSpPr>
        <p:spPr>
          <a:xfrm>
            <a:off x="6172200" y="1046525"/>
            <a:ext cx="4425827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Aft>
                <a:spcPct val="0"/>
              </a:spcAft>
              <a:defRPr/>
            </a:pPr>
            <a:r>
              <a:rPr lang="en-US" altLang="zh-CN" sz="2000" dirty="0">
                <a:solidFill>
                  <a:srgbClr val="1F4E79"/>
                </a:solidFill>
                <a:latin typeface="+mj-lt"/>
              </a:rPr>
              <a:t>b=</a:t>
            </a:r>
            <a:r>
              <a:rPr lang="en-US" altLang="zh-CN" sz="2000" dirty="0" err="1">
                <a:solidFill>
                  <a:srgbClr val="1F4E79"/>
                </a:solidFill>
                <a:latin typeface="+mj-lt"/>
              </a:rPr>
              <a:t>imread</a:t>
            </a:r>
            <a:r>
              <a:rPr lang="en-US" altLang="zh-CN" sz="2000" dirty="0">
                <a:solidFill>
                  <a:srgbClr val="1F4E79"/>
                </a:solidFill>
                <a:latin typeface="+mj-lt"/>
              </a:rPr>
              <a:t>(‘lena.jpg');% </a:t>
            </a:r>
            <a:r>
              <a:rPr lang="zh-CN" altLang="en-US" sz="2000" dirty="0">
                <a:solidFill>
                  <a:srgbClr val="1F4E79"/>
                </a:solidFill>
                <a:latin typeface="+mj-lt"/>
              </a:rPr>
              <a:t>读入图像，像素值在</a:t>
            </a:r>
            <a:r>
              <a:rPr lang="en-US" altLang="zh-CN" sz="2000" dirty="0">
                <a:solidFill>
                  <a:srgbClr val="1F4E79"/>
                </a:solidFill>
                <a:latin typeface="+mj-lt"/>
              </a:rPr>
              <a:t>b</a:t>
            </a:r>
            <a:r>
              <a:rPr lang="zh-CN" altLang="en-US" sz="2000" dirty="0">
                <a:solidFill>
                  <a:srgbClr val="1F4E79"/>
                </a:solidFill>
                <a:latin typeface="+mj-lt"/>
              </a:rPr>
              <a:t>中</a:t>
            </a:r>
          </a:p>
          <a:p>
            <a:pPr fontAlgn="base">
              <a:spcAft>
                <a:spcPct val="0"/>
              </a:spcAft>
              <a:defRPr/>
            </a:pPr>
            <a:r>
              <a:rPr lang="en-US" altLang="zh-CN" sz="2000" dirty="0">
                <a:solidFill>
                  <a:srgbClr val="1F4E79"/>
                </a:solidFill>
                <a:latin typeface="+mj-lt"/>
              </a:rPr>
              <a:t>b=rgb2gray(b);    % </a:t>
            </a:r>
            <a:r>
              <a:rPr lang="zh-CN" altLang="en-US" sz="2000" dirty="0">
                <a:solidFill>
                  <a:srgbClr val="1F4E79"/>
                </a:solidFill>
                <a:latin typeface="+mj-lt"/>
              </a:rPr>
              <a:t>转换为灰度图像</a:t>
            </a:r>
          </a:p>
          <a:p>
            <a:pPr fontAlgn="base">
              <a:spcAft>
                <a:spcPct val="0"/>
              </a:spcAft>
              <a:defRPr/>
            </a:pPr>
            <a:r>
              <a:rPr lang="en-US" altLang="zh-CN" sz="2000" dirty="0">
                <a:solidFill>
                  <a:srgbClr val="1F4E79"/>
                </a:solidFill>
                <a:latin typeface="+mj-lt"/>
              </a:rPr>
              <a:t>figure(1);</a:t>
            </a:r>
          </a:p>
          <a:p>
            <a:pPr fontAlgn="base">
              <a:spcAft>
                <a:spcPct val="0"/>
              </a:spcAft>
              <a:defRPr/>
            </a:pPr>
            <a:r>
              <a:rPr lang="en-US" altLang="zh-CN" sz="2000" dirty="0" err="1">
                <a:solidFill>
                  <a:srgbClr val="1F4E79"/>
                </a:solidFill>
                <a:latin typeface="+mj-lt"/>
              </a:rPr>
              <a:t>imshow</a:t>
            </a:r>
            <a:r>
              <a:rPr lang="en-US" altLang="zh-CN" sz="2000" dirty="0">
                <a:solidFill>
                  <a:srgbClr val="1F4E79"/>
                </a:solidFill>
                <a:latin typeface="+mj-lt"/>
              </a:rPr>
              <a:t>(b);</a:t>
            </a:r>
          </a:p>
          <a:p>
            <a:pPr fontAlgn="base">
              <a:spcAft>
                <a:spcPct val="0"/>
              </a:spcAft>
              <a:defRPr/>
            </a:pPr>
            <a:r>
              <a:rPr lang="en-US" altLang="zh-CN" sz="2000" dirty="0">
                <a:solidFill>
                  <a:srgbClr val="1F4E79"/>
                </a:solidFill>
                <a:latin typeface="+mj-lt"/>
              </a:rPr>
              <a:t>title('(a)</a:t>
            </a:r>
            <a:r>
              <a:rPr lang="zh-CN" altLang="en-US" sz="2000" dirty="0">
                <a:solidFill>
                  <a:srgbClr val="1F4E79"/>
                </a:solidFill>
                <a:latin typeface="+mj-lt"/>
              </a:rPr>
              <a:t>原图像</a:t>
            </a:r>
            <a:r>
              <a:rPr lang="en-US" altLang="zh-CN" sz="2000" dirty="0">
                <a:solidFill>
                  <a:srgbClr val="1F4E79"/>
                </a:solidFill>
                <a:latin typeface="+mj-lt"/>
              </a:rPr>
              <a:t>');</a:t>
            </a:r>
          </a:p>
          <a:p>
            <a:pPr fontAlgn="base">
              <a:spcAft>
                <a:spcPct val="0"/>
              </a:spcAft>
              <a:defRPr/>
            </a:pPr>
            <a:endParaRPr lang="en-US" altLang="zh-CN" sz="2000" dirty="0">
              <a:solidFill>
                <a:srgbClr val="1F4E79"/>
              </a:solidFill>
              <a:latin typeface="+mj-lt"/>
            </a:endParaRPr>
          </a:p>
          <a:p>
            <a:pPr fontAlgn="base">
              <a:spcAft>
                <a:spcPct val="0"/>
              </a:spcAft>
              <a:defRPr/>
            </a:pPr>
            <a:r>
              <a:rPr lang="en-US" altLang="zh-CN" sz="2000" dirty="0">
                <a:solidFill>
                  <a:srgbClr val="1F4E79"/>
                </a:solidFill>
                <a:latin typeface="+mj-lt"/>
              </a:rPr>
              <a:t>I=im2bw(b);</a:t>
            </a:r>
          </a:p>
          <a:p>
            <a:pPr fontAlgn="base">
              <a:spcAft>
                <a:spcPct val="0"/>
              </a:spcAft>
              <a:defRPr/>
            </a:pPr>
            <a:r>
              <a:rPr lang="en-US" altLang="zh-CN" sz="2000" dirty="0">
                <a:solidFill>
                  <a:srgbClr val="1F4E79"/>
                </a:solidFill>
                <a:latin typeface="+mj-lt"/>
              </a:rPr>
              <a:t>figure(2);</a:t>
            </a:r>
          </a:p>
          <a:p>
            <a:pPr fontAlgn="base">
              <a:spcAft>
                <a:spcPct val="0"/>
              </a:spcAft>
              <a:defRPr/>
            </a:pPr>
            <a:r>
              <a:rPr lang="en-US" altLang="zh-CN" sz="2000" dirty="0">
                <a:solidFill>
                  <a:srgbClr val="1F4E79"/>
                </a:solidFill>
                <a:latin typeface="+mj-lt"/>
              </a:rPr>
              <a:t>c=dct2(I);   % </a:t>
            </a:r>
            <a:r>
              <a:rPr lang="zh-CN" altLang="en-US" sz="2000" dirty="0">
                <a:solidFill>
                  <a:srgbClr val="1F4E79"/>
                </a:solidFill>
                <a:latin typeface="+mj-lt"/>
              </a:rPr>
              <a:t>进行离散余弦变换</a:t>
            </a:r>
          </a:p>
          <a:p>
            <a:pPr fontAlgn="base">
              <a:spcAft>
                <a:spcPct val="0"/>
              </a:spcAft>
              <a:defRPr/>
            </a:pPr>
            <a:r>
              <a:rPr lang="en-US" altLang="zh-CN" sz="2000" dirty="0" err="1">
                <a:solidFill>
                  <a:srgbClr val="1F4E79"/>
                </a:solidFill>
                <a:latin typeface="+mj-lt"/>
              </a:rPr>
              <a:t>imshow</a:t>
            </a:r>
            <a:r>
              <a:rPr lang="en-US" altLang="zh-CN" sz="2000" dirty="0">
                <a:solidFill>
                  <a:srgbClr val="1F4E79"/>
                </a:solidFill>
                <a:latin typeface="+mj-lt"/>
              </a:rPr>
              <a:t>(c);</a:t>
            </a:r>
          </a:p>
          <a:p>
            <a:pPr fontAlgn="base">
              <a:spcAft>
                <a:spcPct val="0"/>
              </a:spcAft>
              <a:defRPr/>
            </a:pPr>
            <a:r>
              <a:rPr lang="en-US" altLang="zh-CN" sz="2000" dirty="0">
                <a:solidFill>
                  <a:srgbClr val="1F4E79"/>
                </a:solidFill>
                <a:latin typeface="+mj-lt"/>
              </a:rPr>
              <a:t>title('(b)DCT</a:t>
            </a:r>
            <a:r>
              <a:rPr lang="zh-CN" altLang="en-US" sz="2000" dirty="0">
                <a:solidFill>
                  <a:srgbClr val="1F4E79"/>
                </a:solidFill>
                <a:latin typeface="+mj-lt"/>
              </a:rPr>
              <a:t>变换系数</a:t>
            </a:r>
            <a:r>
              <a:rPr lang="en-US" altLang="zh-CN" sz="2000" dirty="0">
                <a:solidFill>
                  <a:srgbClr val="1F4E79"/>
                </a:solidFill>
                <a:latin typeface="+mj-lt"/>
              </a:rPr>
              <a:t>');</a:t>
            </a:r>
          </a:p>
          <a:p>
            <a:pPr fontAlgn="base">
              <a:spcAft>
                <a:spcPct val="0"/>
              </a:spcAft>
              <a:defRPr/>
            </a:pPr>
            <a:endParaRPr lang="en-US" altLang="zh-CN" sz="2000" dirty="0">
              <a:solidFill>
                <a:srgbClr val="1F4E79"/>
              </a:solidFill>
              <a:latin typeface="+mj-lt"/>
            </a:endParaRPr>
          </a:p>
          <a:p>
            <a:pPr fontAlgn="base">
              <a:spcAft>
                <a:spcPct val="0"/>
              </a:spcAft>
              <a:defRPr/>
            </a:pPr>
            <a:r>
              <a:rPr lang="en-US" altLang="zh-CN" sz="2000" dirty="0">
                <a:solidFill>
                  <a:srgbClr val="1F4E79"/>
                </a:solidFill>
                <a:latin typeface="+mj-lt"/>
              </a:rPr>
              <a:t>figure(3);</a:t>
            </a:r>
          </a:p>
          <a:p>
            <a:pPr fontAlgn="base">
              <a:spcAft>
                <a:spcPct val="0"/>
              </a:spcAft>
              <a:defRPr/>
            </a:pPr>
            <a:r>
              <a:rPr lang="en-US" altLang="zh-CN" sz="2000" dirty="0">
                <a:solidFill>
                  <a:srgbClr val="1F4E79"/>
                </a:solidFill>
                <a:latin typeface="+mj-lt"/>
              </a:rPr>
              <a:t>mesh(c);     % </a:t>
            </a:r>
            <a:r>
              <a:rPr lang="zh-CN" altLang="en-US" sz="2000" dirty="0">
                <a:solidFill>
                  <a:srgbClr val="1F4E79"/>
                </a:solidFill>
                <a:latin typeface="+mj-lt"/>
              </a:rPr>
              <a:t>画网格曲面图</a:t>
            </a:r>
          </a:p>
          <a:p>
            <a:pPr fontAlgn="base">
              <a:spcAft>
                <a:spcPct val="0"/>
              </a:spcAft>
              <a:defRPr/>
            </a:pPr>
            <a:r>
              <a:rPr lang="en-US" altLang="zh-CN" sz="2000" dirty="0">
                <a:solidFill>
                  <a:srgbClr val="1F4E79"/>
                </a:solidFill>
                <a:latin typeface="+mj-lt"/>
              </a:rPr>
              <a:t>title('(c)DCT</a:t>
            </a:r>
            <a:r>
              <a:rPr lang="zh-CN" altLang="en-US" sz="2000" dirty="0">
                <a:solidFill>
                  <a:srgbClr val="1F4E79"/>
                </a:solidFill>
                <a:latin typeface="+mj-lt"/>
              </a:rPr>
              <a:t>变换系数</a:t>
            </a:r>
            <a:r>
              <a:rPr lang="en-US" altLang="zh-CN" sz="2000" dirty="0">
                <a:solidFill>
                  <a:srgbClr val="1F4E79"/>
                </a:solidFill>
                <a:latin typeface="+mj-lt"/>
              </a:rPr>
              <a:t>(</a:t>
            </a:r>
            <a:r>
              <a:rPr lang="zh-CN" altLang="en-US" sz="2000" dirty="0">
                <a:solidFill>
                  <a:srgbClr val="1F4E79"/>
                </a:solidFill>
                <a:latin typeface="+mj-lt"/>
              </a:rPr>
              <a:t>立体视图</a:t>
            </a:r>
            <a:r>
              <a:rPr lang="en-US" altLang="zh-CN" sz="2000" dirty="0">
                <a:solidFill>
                  <a:srgbClr val="1F4E79"/>
                </a:solidFill>
                <a:latin typeface="+mj-lt"/>
              </a:rPr>
              <a:t>)');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16203" y="2971800"/>
            <a:ext cx="2031918" cy="191215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40793" y="2971800"/>
            <a:ext cx="2253958" cy="191215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5" name="矩形 14"/>
          <p:cNvSpPr/>
          <p:nvPr/>
        </p:nvSpPr>
        <p:spPr>
          <a:xfrm>
            <a:off x="1599208" y="2298930"/>
            <a:ext cx="40831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Aft>
                <a:spcPct val="0"/>
              </a:spcAft>
              <a:defRPr/>
            </a:pPr>
            <a:r>
              <a:rPr lang="en-US" altLang="zh-CN" sz="32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</a:rPr>
              <a:t>Lena</a:t>
            </a:r>
            <a:r>
              <a:rPr lang="zh-CN" altLang="en-US" sz="32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</a:rPr>
              <a:t>图像的</a:t>
            </a:r>
            <a:r>
              <a:rPr lang="en-US" altLang="zh-CN" sz="32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</a:rPr>
              <a:t>2DCT</a:t>
            </a:r>
            <a:r>
              <a:rPr lang="zh-CN" altLang="en-US" sz="32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</a:rPr>
              <a:t>变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" name="组合 55"/>
          <p:cNvGrpSpPr/>
          <p:nvPr/>
        </p:nvGrpSpPr>
        <p:grpSpPr>
          <a:xfrm>
            <a:off x="1217233" y="2490207"/>
            <a:ext cx="4154183" cy="1598594"/>
            <a:chOff x="1076853" y="5080315"/>
            <a:chExt cx="5054600" cy="3041644"/>
          </a:xfrm>
        </p:grpSpPr>
        <p:cxnSp>
          <p:nvCxnSpPr>
            <p:cNvPr id="57" name="直接连接符 56"/>
            <p:cNvCxnSpPr/>
            <p:nvPr/>
          </p:nvCxnSpPr>
          <p:spPr>
            <a:xfrm>
              <a:off x="1076853" y="5080315"/>
              <a:ext cx="5054600" cy="0"/>
            </a:xfrm>
            <a:prstGeom prst="line">
              <a:avLst/>
            </a:prstGeom>
            <a:ln w="19050">
              <a:solidFill>
                <a:schemeClr val="accent5">
                  <a:lumMod val="50000"/>
                </a:schemeClr>
              </a:solidFill>
              <a:prstDash val="sysDot"/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矩形: 圆角 57"/>
            <p:cNvSpPr/>
            <p:nvPr/>
          </p:nvSpPr>
          <p:spPr>
            <a:xfrm>
              <a:off x="1076853" y="5228960"/>
              <a:ext cx="5054600" cy="2892999"/>
            </a:xfrm>
            <a:prstGeom prst="roundRect">
              <a:avLst>
                <a:gd name="adj" fmla="val 6312"/>
              </a:avLst>
            </a:prstGeom>
            <a:solidFill>
              <a:srgbClr val="00B0F0">
                <a:alpha val="14902"/>
              </a:srgb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cs typeface="+mn-ea"/>
                <a:sym typeface="+mn-lt"/>
              </a:endParaRPr>
            </a:p>
          </p:txBody>
        </p:sp>
      </p:grpSp>
      <p:sp>
        <p:nvSpPr>
          <p:cNvPr id="59" name="矩形 58"/>
          <p:cNvSpPr/>
          <p:nvPr/>
        </p:nvSpPr>
        <p:spPr>
          <a:xfrm>
            <a:off x="1318829" y="2713574"/>
            <a:ext cx="384900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自己动手对语音、图像实现读入、显示（播放）、修改、变换、存储等操作</a:t>
            </a:r>
          </a:p>
        </p:txBody>
      </p:sp>
      <p:grpSp>
        <p:nvGrpSpPr>
          <p:cNvPr id="60" name="组合 59"/>
          <p:cNvGrpSpPr/>
          <p:nvPr/>
        </p:nvGrpSpPr>
        <p:grpSpPr>
          <a:xfrm>
            <a:off x="6577843" y="2479814"/>
            <a:ext cx="4154183" cy="1642636"/>
            <a:chOff x="1076853" y="5080315"/>
            <a:chExt cx="5054600" cy="1998678"/>
          </a:xfrm>
        </p:grpSpPr>
        <p:cxnSp>
          <p:nvCxnSpPr>
            <p:cNvPr id="61" name="直接连接符 60"/>
            <p:cNvCxnSpPr/>
            <p:nvPr/>
          </p:nvCxnSpPr>
          <p:spPr>
            <a:xfrm>
              <a:off x="1076853" y="5080315"/>
              <a:ext cx="5054600" cy="0"/>
            </a:xfrm>
            <a:prstGeom prst="line">
              <a:avLst/>
            </a:prstGeom>
            <a:ln w="19050">
              <a:solidFill>
                <a:schemeClr val="accent5">
                  <a:lumMod val="50000"/>
                </a:schemeClr>
              </a:solidFill>
              <a:prstDash val="sysDot"/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矩形: 圆角 61"/>
            <p:cNvSpPr/>
            <p:nvPr/>
          </p:nvSpPr>
          <p:spPr>
            <a:xfrm>
              <a:off x="1076853" y="5228959"/>
              <a:ext cx="5054600" cy="1850034"/>
            </a:xfrm>
            <a:prstGeom prst="roundRect">
              <a:avLst>
                <a:gd name="adj" fmla="val 6312"/>
              </a:avLst>
            </a:prstGeom>
            <a:solidFill>
              <a:srgbClr val="E3C9F7">
                <a:alpha val="34000"/>
              </a:srgb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cs typeface="+mn-ea"/>
                <a:sym typeface="+mn-lt"/>
              </a:endParaRPr>
            </a:p>
          </p:txBody>
        </p:sp>
      </p:grpSp>
      <p:sp>
        <p:nvSpPr>
          <p:cNvPr id="63" name="矩形 62"/>
          <p:cNvSpPr/>
          <p:nvPr/>
        </p:nvSpPr>
        <p:spPr>
          <a:xfrm>
            <a:off x="7485383" y="3060816"/>
            <a:ext cx="2339102" cy="5058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Aft>
                <a:spcPct val="0"/>
              </a:spcAft>
            </a:pPr>
            <a:r>
              <a:rPr lang="zh-CN" altLang="en-US" sz="2400" dirty="0">
                <a:latin typeface="+mn-ea"/>
              </a:rPr>
              <a:t>深入理解其特性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892441" y="398805"/>
            <a:ext cx="2235309" cy="652772"/>
            <a:chOff x="892441" y="398805"/>
            <a:chExt cx="2235309" cy="652772"/>
          </a:xfrm>
        </p:grpSpPr>
        <p:grpSp>
          <p:nvGrpSpPr>
            <p:cNvPr id="18" name="组合 17"/>
            <p:cNvGrpSpPr/>
            <p:nvPr/>
          </p:nvGrpSpPr>
          <p:grpSpPr>
            <a:xfrm>
              <a:off x="892441" y="398805"/>
              <a:ext cx="2235309" cy="614363"/>
              <a:chOff x="824072" y="1740416"/>
              <a:chExt cx="2235309" cy="614363"/>
            </a:xfrm>
          </p:grpSpPr>
          <p:sp>
            <p:nvSpPr>
              <p:cNvPr id="21" name="矩形: 圆角 20"/>
              <p:cNvSpPr/>
              <p:nvPr/>
            </p:nvSpPr>
            <p:spPr>
              <a:xfrm>
                <a:off x="824072" y="1740416"/>
                <a:ext cx="2235309" cy="614363"/>
              </a:xfrm>
              <a:prstGeom prst="roundRect">
                <a:avLst/>
              </a:prstGeom>
              <a:solidFill>
                <a:srgbClr val="0F73EE"/>
              </a:solidFill>
              <a:ln>
                <a:solidFill>
                  <a:srgbClr val="FBA70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1438424" y="1828091"/>
                <a:ext cx="1620957" cy="4801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zh-CN" altLang="en-US" sz="2800" dirty="0">
                    <a:solidFill>
                      <a:schemeClr val="bg1"/>
                    </a:solidFill>
                    <a:latin typeface="+mj-ea"/>
                    <a:ea typeface="+mj-ea"/>
                  </a:rPr>
                  <a:t>本章实践</a:t>
                </a:r>
              </a:p>
            </p:txBody>
          </p:sp>
        </p:grpSp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64561" y="410493"/>
              <a:ext cx="641084" cy="641084"/>
            </a:xfrm>
            <a:prstGeom prst="rect">
              <a:avLst/>
            </a:prstGeom>
          </p:spPr>
        </p:pic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6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65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384854" y="766337"/>
            <a:ext cx="7154562" cy="5324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zh-CN" altLang="zh-CN" sz="4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《信息隐藏技术》</a:t>
            </a:r>
            <a:endParaRPr lang="zh-CN" altLang="zh-CN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zh-CN" altLang="zh-CN" sz="3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验</a:t>
            </a:r>
            <a:r>
              <a:rPr lang="en-US" altLang="zh-CN" sz="3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zh-CN" sz="3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图像信号的常用处理方法上机实验</a:t>
            </a:r>
            <a:endParaRPr lang="zh-CN" altLang="zh-CN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8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FT</a:t>
            </a:r>
            <a:endParaRPr lang="zh-CN" altLang="zh-CN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8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WT</a:t>
            </a:r>
            <a:endParaRPr lang="zh-CN" altLang="zh-CN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8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CT</a:t>
            </a:r>
            <a:endParaRPr lang="zh-CN" altLang="zh-CN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en-US" altLang="zh-CN" sz="28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tlab</a:t>
            </a:r>
            <a:r>
              <a:rPr lang="zh-CN" altLang="zh-CN" sz="28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调试完成课堂上的例题，练习使用常用的图像信号处理方法。</a:t>
            </a:r>
            <a:endParaRPr lang="zh-CN" altLang="zh-CN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zh-CN" altLang="zh-CN" sz="2800" b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要求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编程</a:t>
            </a:r>
            <a:r>
              <a:rPr lang="zh-CN" altLang="zh-CN" sz="28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现，提交实验报告。</a:t>
            </a:r>
            <a:endParaRPr lang="zh-CN" altLang="zh-CN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zh-CN" altLang="zh-CN" sz="2800" b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提交方法</a:t>
            </a:r>
            <a:r>
              <a:rPr lang="zh-CN" altLang="zh-CN" sz="28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8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q</a:t>
            </a:r>
            <a:r>
              <a:rPr lang="zh-CN" altLang="zh-CN" sz="28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群作业。</a:t>
            </a:r>
            <a:endParaRPr lang="zh-CN" altLang="zh-CN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zh-CN" altLang="zh-CN" sz="2800" b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提交截止时间</a:t>
            </a:r>
            <a:r>
              <a:rPr lang="zh-CN" altLang="zh-CN" sz="28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8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20-3-31</a:t>
            </a:r>
            <a:endParaRPr lang="zh-CN" altLang="zh-CN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53952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组合 37"/>
          <p:cNvGrpSpPr/>
          <p:nvPr/>
        </p:nvGrpSpPr>
        <p:grpSpPr>
          <a:xfrm>
            <a:off x="4453101" y="2227914"/>
            <a:ext cx="3574724" cy="714085"/>
            <a:chOff x="4385367" y="1560722"/>
            <a:chExt cx="4838070" cy="714085"/>
          </a:xfrm>
        </p:grpSpPr>
        <p:sp>
          <p:nvSpPr>
            <p:cNvPr id="39" name="矩形: 圆角 38"/>
            <p:cNvSpPr/>
            <p:nvPr/>
          </p:nvSpPr>
          <p:spPr>
            <a:xfrm>
              <a:off x="4512178" y="1596162"/>
              <a:ext cx="4711259" cy="625978"/>
            </a:xfrm>
            <a:prstGeom prst="roundRect">
              <a:avLst/>
            </a:prstGeom>
            <a:solidFill>
              <a:srgbClr val="0F73EE">
                <a:alpha val="1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grpSp>
          <p:nvGrpSpPr>
            <p:cNvPr id="40" name="组合 39"/>
            <p:cNvGrpSpPr/>
            <p:nvPr/>
          </p:nvGrpSpPr>
          <p:grpSpPr>
            <a:xfrm>
              <a:off x="4385367" y="1560722"/>
              <a:ext cx="4213246" cy="714085"/>
              <a:chOff x="4385367" y="1560722"/>
              <a:chExt cx="4213246" cy="714085"/>
            </a:xfrm>
          </p:grpSpPr>
          <p:sp>
            <p:nvSpPr>
              <p:cNvPr id="41" name="Freeform 17"/>
              <p:cNvSpPr/>
              <p:nvPr/>
            </p:nvSpPr>
            <p:spPr bwMode="auto">
              <a:xfrm>
                <a:off x="4385367" y="1560722"/>
                <a:ext cx="101419" cy="714085"/>
              </a:xfrm>
              <a:custGeom>
                <a:avLst/>
                <a:gdLst>
                  <a:gd name="T0" fmla="*/ 13 w 25"/>
                  <a:gd name="T1" fmla="*/ 0 h 249"/>
                  <a:gd name="T2" fmla="*/ 25 w 25"/>
                  <a:gd name="T3" fmla="*/ 13 h 249"/>
                  <a:gd name="T4" fmla="*/ 16 w 25"/>
                  <a:gd name="T5" fmla="*/ 25 h 249"/>
                  <a:gd name="T6" fmla="*/ 16 w 25"/>
                  <a:gd name="T7" fmla="*/ 224 h 249"/>
                  <a:gd name="T8" fmla="*/ 25 w 25"/>
                  <a:gd name="T9" fmla="*/ 236 h 249"/>
                  <a:gd name="T10" fmla="*/ 13 w 25"/>
                  <a:gd name="T11" fmla="*/ 249 h 249"/>
                  <a:gd name="T12" fmla="*/ 0 w 25"/>
                  <a:gd name="T13" fmla="*/ 236 h 249"/>
                  <a:gd name="T14" fmla="*/ 9 w 25"/>
                  <a:gd name="T15" fmla="*/ 224 h 249"/>
                  <a:gd name="T16" fmla="*/ 9 w 25"/>
                  <a:gd name="T17" fmla="*/ 25 h 249"/>
                  <a:gd name="T18" fmla="*/ 0 w 25"/>
                  <a:gd name="T19" fmla="*/ 13 h 249"/>
                  <a:gd name="T20" fmla="*/ 13 w 25"/>
                  <a:gd name="T21" fmla="*/ 0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" h="249">
                    <a:moveTo>
                      <a:pt x="13" y="0"/>
                    </a:moveTo>
                    <a:cubicBezTo>
                      <a:pt x="20" y="0"/>
                      <a:pt x="25" y="7"/>
                      <a:pt x="25" y="13"/>
                    </a:cubicBezTo>
                    <a:cubicBezTo>
                      <a:pt x="25" y="19"/>
                      <a:pt x="22" y="24"/>
                      <a:pt x="16" y="25"/>
                    </a:cubicBezTo>
                    <a:cubicBezTo>
                      <a:pt x="16" y="224"/>
                      <a:pt x="16" y="224"/>
                      <a:pt x="16" y="224"/>
                    </a:cubicBezTo>
                    <a:cubicBezTo>
                      <a:pt x="22" y="225"/>
                      <a:pt x="25" y="230"/>
                      <a:pt x="25" y="236"/>
                    </a:cubicBezTo>
                    <a:cubicBezTo>
                      <a:pt x="25" y="242"/>
                      <a:pt x="20" y="249"/>
                      <a:pt x="13" y="249"/>
                    </a:cubicBezTo>
                    <a:cubicBezTo>
                      <a:pt x="6" y="249"/>
                      <a:pt x="0" y="242"/>
                      <a:pt x="0" y="236"/>
                    </a:cubicBezTo>
                    <a:cubicBezTo>
                      <a:pt x="0" y="230"/>
                      <a:pt x="4" y="225"/>
                      <a:pt x="9" y="224"/>
                    </a:cubicBezTo>
                    <a:cubicBezTo>
                      <a:pt x="9" y="25"/>
                      <a:pt x="9" y="25"/>
                      <a:pt x="9" y="25"/>
                    </a:cubicBezTo>
                    <a:cubicBezTo>
                      <a:pt x="4" y="24"/>
                      <a:pt x="0" y="19"/>
                      <a:pt x="0" y="13"/>
                    </a:cubicBezTo>
                    <a:cubicBezTo>
                      <a:pt x="0" y="6"/>
                      <a:pt x="6" y="0"/>
                      <a:pt x="13" y="0"/>
                    </a:cubicBezTo>
                    <a:close/>
                  </a:path>
                </a:pathLst>
              </a:custGeom>
              <a:solidFill>
                <a:srgbClr val="0F73EE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42" name="矩形 41"/>
              <p:cNvSpPr/>
              <p:nvPr/>
            </p:nvSpPr>
            <p:spPr>
              <a:xfrm>
                <a:off x="4599751" y="1601011"/>
                <a:ext cx="3998862" cy="5889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ea"/>
                  </a:rPr>
                  <a:t>二维离散傅立叶变换</a:t>
                </a:r>
              </a:p>
            </p:txBody>
          </p:sp>
        </p:grpSp>
      </p:grpSp>
      <p:grpSp>
        <p:nvGrpSpPr>
          <p:cNvPr id="32" name="组合 31"/>
          <p:cNvGrpSpPr/>
          <p:nvPr/>
        </p:nvGrpSpPr>
        <p:grpSpPr>
          <a:xfrm>
            <a:off x="4453101" y="4692059"/>
            <a:ext cx="3574723" cy="713740"/>
            <a:chOff x="4385368" y="1560722"/>
            <a:chExt cx="4838067" cy="714085"/>
          </a:xfrm>
        </p:grpSpPr>
        <p:sp>
          <p:nvSpPr>
            <p:cNvPr id="52" name="矩形: 圆角 51"/>
            <p:cNvSpPr/>
            <p:nvPr/>
          </p:nvSpPr>
          <p:spPr>
            <a:xfrm>
              <a:off x="4512179" y="1596162"/>
              <a:ext cx="4711256" cy="625978"/>
            </a:xfrm>
            <a:prstGeom prst="roundRect">
              <a:avLst/>
            </a:prstGeom>
            <a:solidFill>
              <a:srgbClr val="0F73EE">
                <a:alpha val="1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grpSp>
          <p:nvGrpSpPr>
            <p:cNvPr id="53" name="组合 52"/>
            <p:cNvGrpSpPr/>
            <p:nvPr/>
          </p:nvGrpSpPr>
          <p:grpSpPr>
            <a:xfrm>
              <a:off x="4385368" y="1560722"/>
              <a:ext cx="3796696" cy="714085"/>
              <a:chOff x="4385368" y="1560722"/>
              <a:chExt cx="3796696" cy="714085"/>
            </a:xfrm>
          </p:grpSpPr>
          <p:sp>
            <p:nvSpPr>
              <p:cNvPr id="58" name="Freeform 17"/>
              <p:cNvSpPr/>
              <p:nvPr/>
            </p:nvSpPr>
            <p:spPr bwMode="auto">
              <a:xfrm>
                <a:off x="4385368" y="1560722"/>
                <a:ext cx="101422" cy="714085"/>
              </a:xfrm>
              <a:custGeom>
                <a:avLst/>
                <a:gdLst>
                  <a:gd name="T0" fmla="*/ 13 w 25"/>
                  <a:gd name="T1" fmla="*/ 0 h 249"/>
                  <a:gd name="T2" fmla="*/ 25 w 25"/>
                  <a:gd name="T3" fmla="*/ 13 h 249"/>
                  <a:gd name="T4" fmla="*/ 16 w 25"/>
                  <a:gd name="T5" fmla="*/ 25 h 249"/>
                  <a:gd name="T6" fmla="*/ 16 w 25"/>
                  <a:gd name="T7" fmla="*/ 224 h 249"/>
                  <a:gd name="T8" fmla="*/ 25 w 25"/>
                  <a:gd name="T9" fmla="*/ 236 h 249"/>
                  <a:gd name="T10" fmla="*/ 13 w 25"/>
                  <a:gd name="T11" fmla="*/ 249 h 249"/>
                  <a:gd name="T12" fmla="*/ 0 w 25"/>
                  <a:gd name="T13" fmla="*/ 236 h 249"/>
                  <a:gd name="T14" fmla="*/ 9 w 25"/>
                  <a:gd name="T15" fmla="*/ 224 h 249"/>
                  <a:gd name="T16" fmla="*/ 9 w 25"/>
                  <a:gd name="T17" fmla="*/ 25 h 249"/>
                  <a:gd name="T18" fmla="*/ 0 w 25"/>
                  <a:gd name="T19" fmla="*/ 13 h 249"/>
                  <a:gd name="T20" fmla="*/ 13 w 25"/>
                  <a:gd name="T21" fmla="*/ 0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" h="249">
                    <a:moveTo>
                      <a:pt x="13" y="0"/>
                    </a:moveTo>
                    <a:cubicBezTo>
                      <a:pt x="20" y="0"/>
                      <a:pt x="25" y="7"/>
                      <a:pt x="25" y="13"/>
                    </a:cubicBezTo>
                    <a:cubicBezTo>
                      <a:pt x="25" y="19"/>
                      <a:pt x="22" y="24"/>
                      <a:pt x="16" y="25"/>
                    </a:cubicBezTo>
                    <a:cubicBezTo>
                      <a:pt x="16" y="224"/>
                      <a:pt x="16" y="224"/>
                      <a:pt x="16" y="224"/>
                    </a:cubicBezTo>
                    <a:cubicBezTo>
                      <a:pt x="22" y="225"/>
                      <a:pt x="25" y="230"/>
                      <a:pt x="25" y="236"/>
                    </a:cubicBezTo>
                    <a:cubicBezTo>
                      <a:pt x="25" y="242"/>
                      <a:pt x="20" y="249"/>
                      <a:pt x="13" y="249"/>
                    </a:cubicBezTo>
                    <a:cubicBezTo>
                      <a:pt x="6" y="249"/>
                      <a:pt x="0" y="242"/>
                      <a:pt x="0" y="236"/>
                    </a:cubicBezTo>
                    <a:cubicBezTo>
                      <a:pt x="0" y="230"/>
                      <a:pt x="4" y="225"/>
                      <a:pt x="9" y="224"/>
                    </a:cubicBezTo>
                    <a:cubicBezTo>
                      <a:pt x="9" y="25"/>
                      <a:pt x="9" y="25"/>
                      <a:pt x="9" y="25"/>
                    </a:cubicBezTo>
                    <a:cubicBezTo>
                      <a:pt x="4" y="24"/>
                      <a:pt x="0" y="19"/>
                      <a:pt x="0" y="13"/>
                    </a:cubicBezTo>
                    <a:cubicBezTo>
                      <a:pt x="0" y="6"/>
                      <a:pt x="6" y="0"/>
                      <a:pt x="13" y="0"/>
                    </a:cubicBezTo>
                    <a:close/>
                  </a:path>
                </a:pathLst>
              </a:custGeom>
              <a:solidFill>
                <a:srgbClr val="0F73EE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59" name="矩形 58"/>
              <p:cNvSpPr/>
              <p:nvPr/>
            </p:nvSpPr>
            <p:spPr>
              <a:xfrm>
                <a:off x="4599752" y="1601011"/>
                <a:ext cx="3582312" cy="5889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ea"/>
                  </a:rPr>
                  <a:t>二维离散小波变换</a:t>
                </a:r>
              </a:p>
            </p:txBody>
          </p:sp>
        </p:grpSp>
      </p:grpSp>
      <p:grpSp>
        <p:nvGrpSpPr>
          <p:cNvPr id="27" name="组合 26"/>
          <p:cNvGrpSpPr/>
          <p:nvPr/>
        </p:nvGrpSpPr>
        <p:grpSpPr>
          <a:xfrm>
            <a:off x="3561330" y="434432"/>
            <a:ext cx="5069339" cy="1109044"/>
            <a:chOff x="3279913" y="488294"/>
            <a:chExt cx="5069339" cy="1109044"/>
          </a:xfrm>
        </p:grpSpPr>
        <p:grpSp>
          <p:nvGrpSpPr>
            <p:cNvPr id="33" name="组合 32"/>
            <p:cNvGrpSpPr/>
            <p:nvPr/>
          </p:nvGrpSpPr>
          <p:grpSpPr>
            <a:xfrm>
              <a:off x="3279913" y="909457"/>
              <a:ext cx="5069339" cy="687881"/>
              <a:chOff x="3279913" y="909457"/>
              <a:chExt cx="5069339" cy="687881"/>
            </a:xfrm>
          </p:grpSpPr>
          <p:sp>
            <p:nvSpPr>
              <p:cNvPr id="196" name="矩形: 圆角 195"/>
              <p:cNvSpPr/>
              <p:nvPr/>
            </p:nvSpPr>
            <p:spPr>
              <a:xfrm>
                <a:off x="3279913" y="909457"/>
                <a:ext cx="5069339" cy="687881"/>
              </a:xfrm>
              <a:prstGeom prst="roundRect">
                <a:avLst/>
              </a:prstGeom>
              <a:solidFill>
                <a:srgbClr val="0F73EE"/>
              </a:solidFill>
              <a:ln w="127000">
                <a:solidFill>
                  <a:srgbClr val="00B0F0">
                    <a:alpha val="25000"/>
                  </a:srgb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latin typeface="微软雅黑 Light" panose="020B0502040204020203" pitchFamily="34" charset="-122"/>
                  <a:ea typeface="微软雅黑 Light" panose="020B0502040204020203" pitchFamily="34" charset="-122"/>
                  <a:cs typeface="+mn-ea"/>
                </a:endParaRPr>
              </a:p>
            </p:txBody>
          </p:sp>
          <p:sp>
            <p:nvSpPr>
              <p:cNvPr id="197" name="文本框 196"/>
              <p:cNvSpPr txBox="1"/>
              <p:nvPr/>
            </p:nvSpPr>
            <p:spPr>
              <a:xfrm>
                <a:off x="4648956" y="1032190"/>
                <a:ext cx="3467616" cy="535531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lvl="0" fontAlgn="base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defRPr/>
                </a:pPr>
                <a:r>
                  <a:rPr lang="zh-CN" altLang="en-US" sz="320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思源黑体 CN Heavy" panose="020B0A00000000000000" pitchFamily="34" charset="-122"/>
                    <a:ea typeface="思源黑体 CN Heavy" panose="020B0A00000000000000" pitchFamily="34" charset="-122"/>
                    <a:sym typeface="+mn-ea"/>
                  </a:rPr>
                  <a:t>常用图像处理方法</a:t>
                </a:r>
                <a:endParaRPr lang="zh-CN" altLang="en-US" sz="3200" noProof="0" dirty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思源黑体 CN Heavy" panose="020B0A00000000000000" pitchFamily="34" charset="-122"/>
                  <a:ea typeface="思源黑体 CN Heavy" panose="020B0A00000000000000" pitchFamily="34" charset="-122"/>
                  <a:sym typeface="+mn-ea"/>
                </a:endParaRPr>
              </a:p>
            </p:txBody>
          </p:sp>
        </p:grpSp>
        <p:grpSp>
          <p:nvGrpSpPr>
            <p:cNvPr id="34" name="28b0fd0e-7ece-4f48-881a-83c93b08799b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  <p:cNvGrpSpPr>
              <a:grpSpLocks noChangeAspect="1"/>
            </p:cNvGrpSpPr>
            <p:nvPr>
              <p:custDataLst>
                <p:tags r:id="rId1"/>
              </p:custDataLst>
            </p:nvPr>
          </p:nvGrpSpPr>
          <p:grpSpPr>
            <a:xfrm>
              <a:off x="3459237" y="488294"/>
              <a:ext cx="1104746" cy="1087791"/>
              <a:chOff x="3950910" y="1316832"/>
              <a:chExt cx="4290179" cy="4224337"/>
            </a:xfrm>
          </p:grpSpPr>
          <p:sp>
            <p:nvSpPr>
              <p:cNvPr id="35" name="ïṥļîḋè"/>
              <p:cNvSpPr/>
              <p:nvPr/>
            </p:nvSpPr>
            <p:spPr bwMode="auto">
              <a:xfrm>
                <a:off x="4051407" y="3713164"/>
                <a:ext cx="727736" cy="421048"/>
              </a:xfrm>
              <a:custGeom>
                <a:avLst/>
                <a:gdLst>
                  <a:gd name="T0" fmla="*/ 166 w 202"/>
                  <a:gd name="T1" fmla="*/ 96 h 117"/>
                  <a:gd name="T2" fmla="*/ 36 w 202"/>
                  <a:gd name="T3" fmla="*/ 96 h 117"/>
                  <a:gd name="T4" fmla="*/ 36 w 202"/>
                  <a:gd name="T5" fmla="*/ 21 h 117"/>
                  <a:gd name="T6" fmla="*/ 166 w 202"/>
                  <a:gd name="T7" fmla="*/ 21 h 117"/>
                  <a:gd name="T8" fmla="*/ 166 w 202"/>
                  <a:gd name="T9" fmla="*/ 96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2" h="117">
                    <a:moveTo>
                      <a:pt x="166" y="96"/>
                    </a:moveTo>
                    <a:cubicBezTo>
                      <a:pt x="130" y="117"/>
                      <a:pt x="72" y="117"/>
                      <a:pt x="36" y="96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0" y="0"/>
                      <a:pt x="166" y="21"/>
                    </a:cubicBezTo>
                    <a:cubicBezTo>
                      <a:pt x="202" y="42"/>
                      <a:pt x="202" y="76"/>
                      <a:pt x="166" y="96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6" name="íṣḻíďe"/>
              <p:cNvSpPr/>
              <p:nvPr/>
            </p:nvSpPr>
            <p:spPr bwMode="auto">
              <a:xfrm>
                <a:off x="4170964" y="3766878"/>
                <a:ext cx="481692" cy="270302"/>
              </a:xfrm>
              <a:custGeom>
                <a:avLst/>
                <a:gdLst>
                  <a:gd name="T0" fmla="*/ 110 w 134"/>
                  <a:gd name="T1" fmla="*/ 11 h 75"/>
                  <a:gd name="T2" fmla="*/ 102 w 134"/>
                  <a:gd name="T3" fmla="*/ 7 h 75"/>
                  <a:gd name="T4" fmla="*/ 102 w 134"/>
                  <a:gd name="T5" fmla="*/ 7 h 75"/>
                  <a:gd name="T6" fmla="*/ 86 w 134"/>
                  <a:gd name="T7" fmla="*/ 0 h 75"/>
                  <a:gd name="T8" fmla="*/ 87 w 134"/>
                  <a:gd name="T9" fmla="*/ 3 h 75"/>
                  <a:gd name="T10" fmla="*/ 49 w 134"/>
                  <a:gd name="T11" fmla="*/ 3 h 75"/>
                  <a:gd name="T12" fmla="*/ 50 w 134"/>
                  <a:gd name="T13" fmla="*/ 0 h 75"/>
                  <a:gd name="T14" fmla="*/ 31 w 134"/>
                  <a:gd name="T15" fmla="*/ 8 h 75"/>
                  <a:gd name="T16" fmla="*/ 31 w 134"/>
                  <a:gd name="T17" fmla="*/ 8 h 75"/>
                  <a:gd name="T18" fmla="*/ 24 w 134"/>
                  <a:gd name="T19" fmla="*/ 11 h 75"/>
                  <a:gd name="T20" fmla="*/ 24 w 134"/>
                  <a:gd name="T21" fmla="*/ 61 h 75"/>
                  <a:gd name="T22" fmla="*/ 110 w 134"/>
                  <a:gd name="T23" fmla="*/ 61 h 75"/>
                  <a:gd name="T24" fmla="*/ 110 w 134"/>
                  <a:gd name="T25" fmla="*/ 1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4" h="75">
                    <a:moveTo>
                      <a:pt x="110" y="11"/>
                    </a:moveTo>
                    <a:cubicBezTo>
                      <a:pt x="108" y="10"/>
                      <a:pt x="105" y="9"/>
                      <a:pt x="102" y="7"/>
                    </a:cubicBezTo>
                    <a:cubicBezTo>
                      <a:pt x="102" y="7"/>
                      <a:pt x="102" y="7"/>
                      <a:pt x="102" y="7"/>
                    </a:cubicBezTo>
                    <a:cubicBezTo>
                      <a:pt x="86" y="0"/>
                      <a:pt x="86" y="0"/>
                      <a:pt x="86" y="0"/>
                    </a:cubicBezTo>
                    <a:cubicBezTo>
                      <a:pt x="87" y="3"/>
                      <a:pt x="87" y="3"/>
                      <a:pt x="87" y="3"/>
                    </a:cubicBezTo>
                    <a:cubicBezTo>
                      <a:pt x="75" y="1"/>
                      <a:pt x="62" y="1"/>
                      <a:pt x="49" y="3"/>
                    </a:cubicBezTo>
                    <a:cubicBezTo>
                      <a:pt x="50" y="0"/>
                      <a:pt x="50" y="0"/>
                      <a:pt x="50" y="0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29" y="9"/>
                      <a:pt x="26" y="10"/>
                      <a:pt x="24" y="11"/>
                    </a:cubicBezTo>
                    <a:cubicBezTo>
                      <a:pt x="0" y="25"/>
                      <a:pt x="0" y="47"/>
                      <a:pt x="24" y="61"/>
                    </a:cubicBezTo>
                    <a:cubicBezTo>
                      <a:pt x="48" y="75"/>
                      <a:pt x="86" y="75"/>
                      <a:pt x="110" y="61"/>
                    </a:cubicBezTo>
                    <a:cubicBezTo>
                      <a:pt x="134" y="47"/>
                      <a:pt x="134" y="25"/>
                      <a:pt x="110" y="1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7" name="íś1îḍê"/>
              <p:cNvSpPr/>
              <p:nvPr/>
            </p:nvSpPr>
            <p:spPr bwMode="auto">
              <a:xfrm>
                <a:off x="4300917" y="3749550"/>
                <a:ext cx="221786" cy="129953"/>
              </a:xfrm>
              <a:custGeom>
                <a:avLst/>
                <a:gdLst>
                  <a:gd name="T0" fmla="*/ 51 w 62"/>
                  <a:gd name="T1" fmla="*/ 29 h 36"/>
                  <a:gd name="T2" fmla="*/ 11 w 62"/>
                  <a:gd name="T3" fmla="*/ 29 h 36"/>
                  <a:gd name="T4" fmla="*/ 11 w 62"/>
                  <a:gd name="T5" fmla="*/ 6 h 36"/>
                  <a:gd name="T6" fmla="*/ 51 w 62"/>
                  <a:gd name="T7" fmla="*/ 6 h 36"/>
                  <a:gd name="T8" fmla="*/ 51 w 62"/>
                  <a:gd name="T9" fmla="*/ 29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36">
                    <a:moveTo>
                      <a:pt x="51" y="29"/>
                    </a:moveTo>
                    <a:cubicBezTo>
                      <a:pt x="40" y="36"/>
                      <a:pt x="22" y="36"/>
                      <a:pt x="11" y="29"/>
                    </a:cubicBezTo>
                    <a:cubicBezTo>
                      <a:pt x="0" y="23"/>
                      <a:pt x="0" y="13"/>
                      <a:pt x="11" y="6"/>
                    </a:cubicBezTo>
                    <a:cubicBezTo>
                      <a:pt x="22" y="0"/>
                      <a:pt x="40" y="0"/>
                      <a:pt x="51" y="6"/>
                    </a:cubicBezTo>
                    <a:cubicBezTo>
                      <a:pt x="62" y="13"/>
                      <a:pt x="62" y="23"/>
                      <a:pt x="51" y="29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3" name="iš1ïḍe"/>
              <p:cNvSpPr/>
              <p:nvPr/>
            </p:nvSpPr>
            <p:spPr bwMode="auto">
              <a:xfrm>
                <a:off x="4375423" y="3352761"/>
                <a:ext cx="72774" cy="474761"/>
              </a:xfrm>
              <a:custGeom>
                <a:avLst/>
                <a:gdLst>
                  <a:gd name="T0" fmla="*/ 10 w 20"/>
                  <a:gd name="T1" fmla="*/ 132 h 132"/>
                  <a:gd name="T2" fmla="*/ 10 w 20"/>
                  <a:gd name="T3" fmla="*/ 132 h 132"/>
                  <a:gd name="T4" fmla="*/ 0 w 20"/>
                  <a:gd name="T5" fmla="*/ 122 h 132"/>
                  <a:gd name="T6" fmla="*/ 0 w 20"/>
                  <a:gd name="T7" fmla="*/ 0 h 132"/>
                  <a:gd name="T8" fmla="*/ 20 w 20"/>
                  <a:gd name="T9" fmla="*/ 0 h 132"/>
                  <a:gd name="T10" fmla="*/ 20 w 20"/>
                  <a:gd name="T11" fmla="*/ 122 h 132"/>
                  <a:gd name="T12" fmla="*/ 10 w 20"/>
                  <a:gd name="T13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" h="132">
                    <a:moveTo>
                      <a:pt x="10" y="132"/>
                    </a:moveTo>
                    <a:cubicBezTo>
                      <a:pt x="10" y="132"/>
                      <a:pt x="10" y="132"/>
                      <a:pt x="10" y="132"/>
                    </a:cubicBezTo>
                    <a:cubicBezTo>
                      <a:pt x="5" y="132"/>
                      <a:pt x="0" y="128"/>
                      <a:pt x="0" y="122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0" y="0"/>
                      <a:pt x="20" y="0"/>
                      <a:pt x="20" y="0"/>
                    </a:cubicBezTo>
                    <a:cubicBezTo>
                      <a:pt x="20" y="122"/>
                      <a:pt x="20" y="122"/>
                      <a:pt x="20" y="122"/>
                    </a:cubicBezTo>
                    <a:cubicBezTo>
                      <a:pt x="20" y="128"/>
                      <a:pt x="15" y="132"/>
                      <a:pt x="10" y="13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4" name="ísḻiḍè"/>
              <p:cNvSpPr/>
              <p:nvPr/>
            </p:nvSpPr>
            <p:spPr bwMode="auto">
              <a:xfrm>
                <a:off x="4371958" y="3331969"/>
                <a:ext cx="79704" cy="43318"/>
              </a:xfrm>
              <a:custGeom>
                <a:avLst/>
                <a:gdLst>
                  <a:gd name="T0" fmla="*/ 18 w 22"/>
                  <a:gd name="T1" fmla="*/ 10 h 12"/>
                  <a:gd name="T2" fmla="*/ 4 w 22"/>
                  <a:gd name="T3" fmla="*/ 10 h 12"/>
                  <a:gd name="T4" fmla="*/ 4 w 22"/>
                  <a:gd name="T5" fmla="*/ 2 h 12"/>
                  <a:gd name="T6" fmla="*/ 18 w 22"/>
                  <a:gd name="T7" fmla="*/ 2 h 12"/>
                  <a:gd name="T8" fmla="*/ 18 w 22"/>
                  <a:gd name="T9" fmla="*/ 1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2">
                    <a:moveTo>
                      <a:pt x="18" y="10"/>
                    </a:moveTo>
                    <a:cubicBezTo>
                      <a:pt x="14" y="12"/>
                      <a:pt x="8" y="12"/>
                      <a:pt x="4" y="10"/>
                    </a:cubicBezTo>
                    <a:cubicBezTo>
                      <a:pt x="0" y="8"/>
                      <a:pt x="0" y="4"/>
                      <a:pt x="4" y="2"/>
                    </a:cubicBezTo>
                    <a:cubicBezTo>
                      <a:pt x="8" y="0"/>
                      <a:pt x="14" y="0"/>
                      <a:pt x="18" y="2"/>
                    </a:cubicBezTo>
                    <a:cubicBezTo>
                      <a:pt x="22" y="4"/>
                      <a:pt x="22" y="8"/>
                      <a:pt x="18" y="1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5" name="iSlïḓe"/>
              <p:cNvSpPr/>
              <p:nvPr/>
            </p:nvSpPr>
            <p:spPr bwMode="auto">
              <a:xfrm>
                <a:off x="4382354" y="2924783"/>
                <a:ext cx="58912" cy="443573"/>
              </a:xfrm>
              <a:custGeom>
                <a:avLst/>
                <a:gdLst>
                  <a:gd name="T0" fmla="*/ 8 w 16"/>
                  <a:gd name="T1" fmla="*/ 123 h 123"/>
                  <a:gd name="T2" fmla="*/ 8 w 16"/>
                  <a:gd name="T3" fmla="*/ 123 h 123"/>
                  <a:gd name="T4" fmla="*/ 0 w 16"/>
                  <a:gd name="T5" fmla="*/ 115 h 123"/>
                  <a:gd name="T6" fmla="*/ 0 w 16"/>
                  <a:gd name="T7" fmla="*/ 0 h 123"/>
                  <a:gd name="T8" fmla="*/ 16 w 16"/>
                  <a:gd name="T9" fmla="*/ 0 h 123"/>
                  <a:gd name="T10" fmla="*/ 16 w 16"/>
                  <a:gd name="T11" fmla="*/ 115 h 123"/>
                  <a:gd name="T12" fmla="*/ 8 w 16"/>
                  <a:gd name="T13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" h="123">
                    <a:moveTo>
                      <a:pt x="8" y="123"/>
                    </a:moveTo>
                    <a:cubicBezTo>
                      <a:pt x="8" y="123"/>
                      <a:pt x="8" y="123"/>
                      <a:pt x="8" y="123"/>
                    </a:cubicBezTo>
                    <a:cubicBezTo>
                      <a:pt x="4" y="123"/>
                      <a:pt x="0" y="119"/>
                      <a:pt x="0" y="115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6" y="0"/>
                      <a:pt x="16" y="0"/>
                      <a:pt x="16" y="0"/>
                    </a:cubicBezTo>
                    <a:cubicBezTo>
                      <a:pt x="16" y="115"/>
                      <a:pt x="16" y="115"/>
                      <a:pt x="16" y="115"/>
                    </a:cubicBezTo>
                    <a:cubicBezTo>
                      <a:pt x="16" y="119"/>
                      <a:pt x="12" y="123"/>
                      <a:pt x="8" y="123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6" name="iṣļidé"/>
              <p:cNvSpPr/>
              <p:nvPr/>
            </p:nvSpPr>
            <p:spPr bwMode="auto">
              <a:xfrm>
                <a:off x="4818996" y="3098053"/>
                <a:ext cx="103962" cy="60645"/>
              </a:xfrm>
              <a:custGeom>
                <a:avLst/>
                <a:gdLst>
                  <a:gd name="T0" fmla="*/ 0 w 29"/>
                  <a:gd name="T1" fmla="*/ 12 h 17"/>
                  <a:gd name="T2" fmla="*/ 0 w 29"/>
                  <a:gd name="T3" fmla="*/ 8 h 17"/>
                  <a:gd name="T4" fmla="*/ 7 w 29"/>
                  <a:gd name="T5" fmla="*/ 7 h 17"/>
                  <a:gd name="T6" fmla="*/ 14 w 29"/>
                  <a:gd name="T7" fmla="*/ 1 h 17"/>
                  <a:gd name="T8" fmla="*/ 19 w 29"/>
                  <a:gd name="T9" fmla="*/ 1 h 17"/>
                  <a:gd name="T10" fmla="*/ 24 w 29"/>
                  <a:gd name="T11" fmla="*/ 4 h 17"/>
                  <a:gd name="T12" fmla="*/ 29 w 29"/>
                  <a:gd name="T13" fmla="*/ 3 h 17"/>
                  <a:gd name="T14" fmla="*/ 29 w 29"/>
                  <a:gd name="T15" fmla="*/ 8 h 17"/>
                  <a:gd name="T16" fmla="*/ 29 w 29"/>
                  <a:gd name="T17" fmla="*/ 8 h 17"/>
                  <a:gd name="T18" fmla="*/ 28 w 29"/>
                  <a:gd name="T19" fmla="*/ 9 h 17"/>
                  <a:gd name="T20" fmla="*/ 11 w 29"/>
                  <a:gd name="T21" fmla="*/ 17 h 17"/>
                  <a:gd name="T22" fmla="*/ 7 w 29"/>
                  <a:gd name="T23" fmla="*/ 17 h 17"/>
                  <a:gd name="T24" fmla="*/ 1 w 29"/>
                  <a:gd name="T25" fmla="*/ 13 h 17"/>
                  <a:gd name="T26" fmla="*/ 0 w 29"/>
                  <a:gd name="T27" fmla="*/ 12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9" h="17">
                    <a:moveTo>
                      <a:pt x="0" y="12"/>
                    </a:moveTo>
                    <a:cubicBezTo>
                      <a:pt x="0" y="8"/>
                      <a:pt x="0" y="8"/>
                      <a:pt x="0" y="8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4" y="4"/>
                      <a:pt x="24" y="4"/>
                      <a:pt x="24" y="4"/>
                    </a:cubicBezTo>
                    <a:cubicBezTo>
                      <a:pt x="29" y="3"/>
                      <a:pt x="29" y="3"/>
                      <a:pt x="29" y="3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9"/>
                      <a:pt x="29" y="9"/>
                      <a:pt x="28" y="9"/>
                    </a:cubicBezTo>
                    <a:cubicBezTo>
                      <a:pt x="11" y="17"/>
                      <a:pt x="11" y="17"/>
                      <a:pt x="11" y="17"/>
                    </a:cubicBezTo>
                    <a:cubicBezTo>
                      <a:pt x="10" y="17"/>
                      <a:pt x="8" y="17"/>
                      <a:pt x="7" y="17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1" y="13"/>
                      <a:pt x="0" y="13"/>
                      <a:pt x="0" y="12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7" name="iSliḋe"/>
              <p:cNvSpPr/>
              <p:nvPr/>
            </p:nvSpPr>
            <p:spPr bwMode="auto">
              <a:xfrm>
                <a:off x="4818996" y="3084192"/>
                <a:ext cx="103962" cy="60645"/>
              </a:xfrm>
              <a:custGeom>
                <a:avLst/>
                <a:gdLst>
                  <a:gd name="T0" fmla="*/ 1 w 29"/>
                  <a:gd name="T1" fmla="*/ 10 h 17"/>
                  <a:gd name="T2" fmla="*/ 14 w 29"/>
                  <a:gd name="T3" fmla="*/ 1 h 17"/>
                  <a:gd name="T4" fmla="*/ 19 w 29"/>
                  <a:gd name="T5" fmla="*/ 1 h 17"/>
                  <a:gd name="T6" fmla="*/ 28 w 29"/>
                  <a:gd name="T7" fmla="*/ 6 h 17"/>
                  <a:gd name="T8" fmla="*/ 28 w 29"/>
                  <a:gd name="T9" fmla="*/ 9 h 17"/>
                  <a:gd name="T10" fmla="*/ 11 w 29"/>
                  <a:gd name="T11" fmla="*/ 16 h 17"/>
                  <a:gd name="T12" fmla="*/ 7 w 29"/>
                  <a:gd name="T13" fmla="*/ 16 h 17"/>
                  <a:gd name="T14" fmla="*/ 1 w 29"/>
                  <a:gd name="T15" fmla="*/ 13 h 17"/>
                  <a:gd name="T16" fmla="*/ 1 w 29"/>
                  <a:gd name="T17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17">
                    <a:moveTo>
                      <a:pt x="1" y="10"/>
                    </a:move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8" y="6"/>
                      <a:pt x="28" y="6"/>
                      <a:pt x="28" y="6"/>
                    </a:cubicBezTo>
                    <a:cubicBezTo>
                      <a:pt x="29" y="7"/>
                      <a:pt x="29" y="8"/>
                      <a:pt x="28" y="9"/>
                    </a:cubicBezTo>
                    <a:cubicBezTo>
                      <a:pt x="11" y="16"/>
                      <a:pt x="11" y="16"/>
                      <a:pt x="11" y="16"/>
                    </a:cubicBezTo>
                    <a:cubicBezTo>
                      <a:pt x="10" y="17"/>
                      <a:pt x="8" y="17"/>
                      <a:pt x="7" y="16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0" y="12"/>
                      <a:pt x="0" y="11"/>
                      <a:pt x="1" y="10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8" name="îśḷíḓé"/>
              <p:cNvSpPr/>
              <p:nvPr/>
            </p:nvSpPr>
            <p:spPr bwMode="auto">
              <a:xfrm>
                <a:off x="4602407" y="3108449"/>
                <a:ext cx="237381" cy="90101"/>
              </a:xfrm>
              <a:custGeom>
                <a:avLst/>
                <a:gdLst>
                  <a:gd name="T0" fmla="*/ 39 w 66"/>
                  <a:gd name="T1" fmla="*/ 25 h 25"/>
                  <a:gd name="T2" fmla="*/ 44 w 66"/>
                  <a:gd name="T3" fmla="*/ 24 h 25"/>
                  <a:gd name="T4" fmla="*/ 64 w 66"/>
                  <a:gd name="T5" fmla="*/ 12 h 25"/>
                  <a:gd name="T6" fmla="*/ 65 w 66"/>
                  <a:gd name="T7" fmla="*/ 9 h 25"/>
                  <a:gd name="T8" fmla="*/ 62 w 66"/>
                  <a:gd name="T9" fmla="*/ 8 h 25"/>
                  <a:gd name="T10" fmla="*/ 42 w 66"/>
                  <a:gd name="T11" fmla="*/ 20 h 25"/>
                  <a:gd name="T12" fmla="*/ 36 w 66"/>
                  <a:gd name="T13" fmla="*/ 20 h 25"/>
                  <a:gd name="T14" fmla="*/ 3 w 66"/>
                  <a:gd name="T15" fmla="*/ 1 h 25"/>
                  <a:gd name="T16" fmla="*/ 0 w 66"/>
                  <a:gd name="T17" fmla="*/ 2 h 25"/>
                  <a:gd name="T18" fmla="*/ 1 w 66"/>
                  <a:gd name="T19" fmla="*/ 5 h 25"/>
                  <a:gd name="T20" fmla="*/ 34 w 66"/>
                  <a:gd name="T21" fmla="*/ 24 h 25"/>
                  <a:gd name="T22" fmla="*/ 39 w 66"/>
                  <a:gd name="T23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66" h="25">
                    <a:moveTo>
                      <a:pt x="39" y="25"/>
                    </a:moveTo>
                    <a:cubicBezTo>
                      <a:pt x="41" y="25"/>
                      <a:pt x="43" y="25"/>
                      <a:pt x="44" y="24"/>
                    </a:cubicBezTo>
                    <a:cubicBezTo>
                      <a:pt x="64" y="12"/>
                      <a:pt x="64" y="12"/>
                      <a:pt x="64" y="12"/>
                    </a:cubicBezTo>
                    <a:cubicBezTo>
                      <a:pt x="66" y="12"/>
                      <a:pt x="66" y="10"/>
                      <a:pt x="65" y="9"/>
                    </a:cubicBezTo>
                    <a:cubicBezTo>
                      <a:pt x="65" y="8"/>
                      <a:pt x="63" y="8"/>
                      <a:pt x="62" y="8"/>
                    </a:cubicBezTo>
                    <a:cubicBezTo>
                      <a:pt x="42" y="20"/>
                      <a:pt x="42" y="20"/>
                      <a:pt x="42" y="20"/>
                    </a:cubicBezTo>
                    <a:cubicBezTo>
                      <a:pt x="41" y="21"/>
                      <a:pt x="38" y="21"/>
                      <a:pt x="36" y="20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0"/>
                      <a:pt x="0" y="2"/>
                    </a:cubicBezTo>
                    <a:cubicBezTo>
                      <a:pt x="0" y="3"/>
                      <a:pt x="0" y="4"/>
                      <a:pt x="1" y="5"/>
                    </a:cubicBezTo>
                    <a:cubicBezTo>
                      <a:pt x="34" y="24"/>
                      <a:pt x="34" y="24"/>
                      <a:pt x="34" y="24"/>
                    </a:cubicBezTo>
                    <a:cubicBezTo>
                      <a:pt x="36" y="25"/>
                      <a:pt x="37" y="25"/>
                      <a:pt x="39" y="25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9" name="îS1îḋe"/>
              <p:cNvSpPr/>
              <p:nvPr/>
            </p:nvSpPr>
            <p:spPr bwMode="auto">
              <a:xfrm>
                <a:off x="4061803" y="2716858"/>
                <a:ext cx="731202" cy="464365"/>
              </a:xfrm>
              <a:custGeom>
                <a:avLst/>
                <a:gdLst>
                  <a:gd name="T0" fmla="*/ 203 w 203"/>
                  <a:gd name="T1" fmla="*/ 64 h 129"/>
                  <a:gd name="T2" fmla="*/ 198 w 203"/>
                  <a:gd name="T3" fmla="*/ 61 h 129"/>
                  <a:gd name="T4" fmla="*/ 130 w 203"/>
                  <a:gd name="T5" fmla="*/ 11 h 129"/>
                  <a:gd name="T6" fmla="*/ 95 w 203"/>
                  <a:gd name="T7" fmla="*/ 5 h 129"/>
                  <a:gd name="T8" fmla="*/ 94 w 203"/>
                  <a:gd name="T9" fmla="*/ 5 h 129"/>
                  <a:gd name="T10" fmla="*/ 94 w 203"/>
                  <a:gd name="T11" fmla="*/ 5 h 129"/>
                  <a:gd name="T12" fmla="*/ 0 w 203"/>
                  <a:gd name="T13" fmla="*/ 60 h 129"/>
                  <a:gd name="T14" fmla="*/ 8 w 203"/>
                  <a:gd name="T15" fmla="*/ 63 h 129"/>
                  <a:gd name="T16" fmla="*/ 41 w 203"/>
                  <a:gd name="T17" fmla="*/ 77 h 129"/>
                  <a:gd name="T18" fmla="*/ 86 w 203"/>
                  <a:gd name="T19" fmla="*/ 109 h 129"/>
                  <a:gd name="T20" fmla="*/ 121 w 203"/>
                  <a:gd name="T21" fmla="*/ 128 h 129"/>
                  <a:gd name="T22" fmla="*/ 123 w 203"/>
                  <a:gd name="T23" fmla="*/ 129 h 129"/>
                  <a:gd name="T24" fmla="*/ 146 w 203"/>
                  <a:gd name="T25" fmla="*/ 105 h 129"/>
                  <a:gd name="T26" fmla="*/ 193 w 203"/>
                  <a:gd name="T27" fmla="*/ 73 h 129"/>
                  <a:gd name="T28" fmla="*/ 198 w 203"/>
                  <a:gd name="T29" fmla="*/ 76 h 129"/>
                  <a:gd name="T30" fmla="*/ 203 w 203"/>
                  <a:gd name="T31" fmla="*/ 64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03" h="129">
                    <a:moveTo>
                      <a:pt x="203" y="64"/>
                    </a:moveTo>
                    <a:cubicBezTo>
                      <a:pt x="201" y="63"/>
                      <a:pt x="200" y="62"/>
                      <a:pt x="198" y="61"/>
                    </a:cubicBezTo>
                    <a:cubicBezTo>
                      <a:pt x="130" y="11"/>
                      <a:pt x="130" y="11"/>
                      <a:pt x="130" y="11"/>
                    </a:cubicBezTo>
                    <a:cubicBezTo>
                      <a:pt x="117" y="2"/>
                      <a:pt x="105" y="0"/>
                      <a:pt x="95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8" y="63"/>
                      <a:pt x="8" y="63"/>
                      <a:pt x="8" y="63"/>
                    </a:cubicBezTo>
                    <a:cubicBezTo>
                      <a:pt x="41" y="77"/>
                      <a:pt x="41" y="77"/>
                      <a:pt x="41" y="77"/>
                    </a:cubicBezTo>
                    <a:cubicBezTo>
                      <a:pt x="86" y="109"/>
                      <a:pt x="86" y="109"/>
                      <a:pt x="86" y="109"/>
                    </a:cubicBezTo>
                    <a:cubicBezTo>
                      <a:pt x="121" y="128"/>
                      <a:pt x="121" y="128"/>
                      <a:pt x="121" y="128"/>
                    </a:cubicBezTo>
                    <a:cubicBezTo>
                      <a:pt x="123" y="129"/>
                      <a:pt x="123" y="129"/>
                      <a:pt x="123" y="129"/>
                    </a:cubicBezTo>
                    <a:cubicBezTo>
                      <a:pt x="131" y="122"/>
                      <a:pt x="141" y="116"/>
                      <a:pt x="146" y="105"/>
                    </a:cubicBezTo>
                    <a:cubicBezTo>
                      <a:pt x="154" y="90"/>
                      <a:pt x="179" y="86"/>
                      <a:pt x="193" y="73"/>
                    </a:cubicBezTo>
                    <a:cubicBezTo>
                      <a:pt x="195" y="74"/>
                      <a:pt x="196" y="75"/>
                      <a:pt x="198" y="76"/>
                    </a:cubicBezTo>
                    <a:cubicBezTo>
                      <a:pt x="201" y="73"/>
                      <a:pt x="201" y="69"/>
                      <a:pt x="203" y="64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0" name="îś1íḍê"/>
              <p:cNvSpPr/>
              <p:nvPr/>
            </p:nvSpPr>
            <p:spPr bwMode="auto">
              <a:xfrm>
                <a:off x="4505376" y="2867604"/>
                <a:ext cx="421048" cy="320551"/>
              </a:xfrm>
              <a:custGeom>
                <a:avLst/>
                <a:gdLst>
                  <a:gd name="T0" fmla="*/ 110 w 117"/>
                  <a:gd name="T1" fmla="*/ 0 h 89"/>
                  <a:gd name="T2" fmla="*/ 106 w 117"/>
                  <a:gd name="T3" fmla="*/ 1 h 89"/>
                  <a:gd name="T4" fmla="*/ 106 w 117"/>
                  <a:gd name="T5" fmla="*/ 1 h 89"/>
                  <a:gd name="T6" fmla="*/ 14 w 117"/>
                  <a:gd name="T7" fmla="*/ 55 h 89"/>
                  <a:gd name="T8" fmla="*/ 17 w 117"/>
                  <a:gd name="T9" fmla="*/ 68 h 89"/>
                  <a:gd name="T10" fmla="*/ 21 w 117"/>
                  <a:gd name="T11" fmla="*/ 67 h 89"/>
                  <a:gd name="T12" fmla="*/ 0 w 117"/>
                  <a:gd name="T13" fmla="*/ 87 h 89"/>
                  <a:gd name="T14" fmla="*/ 11 w 117"/>
                  <a:gd name="T15" fmla="*/ 89 h 89"/>
                  <a:gd name="T16" fmla="*/ 101 w 117"/>
                  <a:gd name="T17" fmla="*/ 36 h 89"/>
                  <a:gd name="T18" fmla="*/ 102 w 117"/>
                  <a:gd name="T19" fmla="*/ 36 h 89"/>
                  <a:gd name="T20" fmla="*/ 106 w 117"/>
                  <a:gd name="T21" fmla="*/ 33 h 89"/>
                  <a:gd name="T22" fmla="*/ 106 w 117"/>
                  <a:gd name="T23" fmla="*/ 33 h 89"/>
                  <a:gd name="T24" fmla="*/ 106 w 117"/>
                  <a:gd name="T25" fmla="*/ 33 h 89"/>
                  <a:gd name="T26" fmla="*/ 117 w 117"/>
                  <a:gd name="T27" fmla="*/ 7 h 89"/>
                  <a:gd name="T28" fmla="*/ 117 w 117"/>
                  <a:gd name="T29" fmla="*/ 6 h 89"/>
                  <a:gd name="T30" fmla="*/ 110 w 117"/>
                  <a:gd name="T31" fmla="*/ 0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17" h="89">
                    <a:moveTo>
                      <a:pt x="110" y="0"/>
                    </a:moveTo>
                    <a:cubicBezTo>
                      <a:pt x="109" y="0"/>
                      <a:pt x="107" y="0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4" y="55"/>
                      <a:pt x="14" y="55"/>
                      <a:pt x="14" y="55"/>
                    </a:cubicBezTo>
                    <a:cubicBezTo>
                      <a:pt x="17" y="68"/>
                      <a:pt x="17" y="68"/>
                      <a:pt x="17" y="68"/>
                    </a:cubicBezTo>
                    <a:cubicBezTo>
                      <a:pt x="21" y="67"/>
                      <a:pt x="21" y="67"/>
                      <a:pt x="21" y="67"/>
                    </a:cubicBezTo>
                    <a:cubicBezTo>
                      <a:pt x="16" y="75"/>
                      <a:pt x="7" y="80"/>
                      <a:pt x="0" y="87"/>
                    </a:cubicBezTo>
                    <a:cubicBezTo>
                      <a:pt x="11" y="89"/>
                      <a:pt x="11" y="89"/>
                      <a:pt x="11" y="89"/>
                    </a:cubicBezTo>
                    <a:cubicBezTo>
                      <a:pt x="101" y="36"/>
                      <a:pt x="101" y="36"/>
                      <a:pt x="101" y="36"/>
                    </a:cubicBezTo>
                    <a:cubicBezTo>
                      <a:pt x="101" y="36"/>
                      <a:pt x="102" y="36"/>
                      <a:pt x="102" y="36"/>
                    </a:cubicBezTo>
                    <a:cubicBezTo>
                      <a:pt x="103" y="35"/>
                      <a:pt x="105" y="34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13" y="28"/>
                      <a:pt x="117" y="19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7" y="3"/>
                      <a:pt x="114" y="0"/>
                      <a:pt x="110" y="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1" name="ïṡļïḋé"/>
              <p:cNvSpPr/>
              <p:nvPr/>
            </p:nvSpPr>
            <p:spPr bwMode="auto">
              <a:xfrm>
                <a:off x="4448197" y="2723789"/>
                <a:ext cx="64111" cy="20792"/>
              </a:xfrm>
              <a:custGeom>
                <a:avLst/>
                <a:gdLst>
                  <a:gd name="T0" fmla="*/ 0 w 18"/>
                  <a:gd name="T1" fmla="*/ 0 h 6"/>
                  <a:gd name="T2" fmla="*/ 18 w 18"/>
                  <a:gd name="T3" fmla="*/ 6 h 6"/>
                  <a:gd name="T4" fmla="*/ 0 w 18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" h="6">
                    <a:moveTo>
                      <a:pt x="0" y="0"/>
                    </a:moveTo>
                    <a:cubicBezTo>
                      <a:pt x="6" y="0"/>
                      <a:pt x="12" y="2"/>
                      <a:pt x="18" y="6"/>
                    </a:cubicBezTo>
                    <a:cubicBezTo>
                      <a:pt x="12" y="2"/>
                      <a:pt x="6" y="0"/>
                      <a:pt x="0" y="0"/>
                    </a:cubicBezTo>
                    <a:close/>
                  </a:path>
                </a:pathLst>
              </a:cu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4" name="iSḷîḓè"/>
              <p:cNvSpPr/>
              <p:nvPr/>
            </p:nvSpPr>
            <p:spPr bwMode="auto">
              <a:xfrm>
                <a:off x="4061803" y="2794830"/>
                <a:ext cx="537139" cy="386394"/>
              </a:xfrm>
              <a:custGeom>
                <a:avLst/>
                <a:gdLst>
                  <a:gd name="T0" fmla="*/ 149 w 149"/>
                  <a:gd name="T1" fmla="*/ 79 h 107"/>
                  <a:gd name="T2" fmla="*/ 149 w 149"/>
                  <a:gd name="T3" fmla="*/ 78 h 107"/>
                  <a:gd name="T4" fmla="*/ 142 w 149"/>
                  <a:gd name="T5" fmla="*/ 71 h 107"/>
                  <a:gd name="T6" fmla="*/ 136 w 149"/>
                  <a:gd name="T7" fmla="*/ 78 h 107"/>
                  <a:gd name="T8" fmla="*/ 136 w 149"/>
                  <a:gd name="T9" fmla="*/ 79 h 107"/>
                  <a:gd name="T10" fmla="*/ 129 w 149"/>
                  <a:gd name="T11" fmla="*/ 96 h 107"/>
                  <a:gd name="T12" fmla="*/ 107 w 149"/>
                  <a:gd name="T13" fmla="*/ 91 h 107"/>
                  <a:gd name="T14" fmla="*/ 39 w 149"/>
                  <a:gd name="T15" fmla="*/ 41 h 107"/>
                  <a:gd name="T16" fmla="*/ 9 w 149"/>
                  <a:gd name="T17" fmla="*/ 32 h 107"/>
                  <a:gd name="T18" fmla="*/ 65 w 149"/>
                  <a:gd name="T19" fmla="*/ 0 h 107"/>
                  <a:gd name="T20" fmla="*/ 0 w 149"/>
                  <a:gd name="T21" fmla="*/ 38 h 107"/>
                  <a:gd name="T22" fmla="*/ 8 w 149"/>
                  <a:gd name="T23" fmla="*/ 41 h 107"/>
                  <a:gd name="T24" fmla="*/ 41 w 149"/>
                  <a:gd name="T25" fmla="*/ 55 h 107"/>
                  <a:gd name="T26" fmla="*/ 86 w 149"/>
                  <a:gd name="T27" fmla="*/ 87 h 107"/>
                  <a:gd name="T28" fmla="*/ 121 w 149"/>
                  <a:gd name="T29" fmla="*/ 106 h 107"/>
                  <a:gd name="T30" fmla="*/ 123 w 149"/>
                  <a:gd name="T31" fmla="*/ 107 h 107"/>
                  <a:gd name="T32" fmla="*/ 146 w 149"/>
                  <a:gd name="T33" fmla="*/ 83 h 107"/>
                  <a:gd name="T34" fmla="*/ 149 w 149"/>
                  <a:gd name="T35" fmla="*/ 79 h 107"/>
                  <a:gd name="T36" fmla="*/ 149 w 149"/>
                  <a:gd name="T37" fmla="*/ 79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49" h="107">
                    <a:moveTo>
                      <a:pt x="149" y="79"/>
                    </a:moveTo>
                    <a:cubicBezTo>
                      <a:pt x="149" y="78"/>
                      <a:pt x="149" y="78"/>
                      <a:pt x="149" y="78"/>
                    </a:cubicBezTo>
                    <a:cubicBezTo>
                      <a:pt x="149" y="74"/>
                      <a:pt x="146" y="71"/>
                      <a:pt x="142" y="71"/>
                    </a:cubicBezTo>
                    <a:cubicBezTo>
                      <a:pt x="139" y="71"/>
                      <a:pt x="136" y="74"/>
                      <a:pt x="136" y="78"/>
                    </a:cubicBezTo>
                    <a:cubicBezTo>
                      <a:pt x="136" y="79"/>
                      <a:pt x="136" y="79"/>
                      <a:pt x="136" y="79"/>
                    </a:cubicBezTo>
                    <a:cubicBezTo>
                      <a:pt x="136" y="87"/>
                      <a:pt x="133" y="94"/>
                      <a:pt x="129" y="96"/>
                    </a:cubicBezTo>
                    <a:cubicBezTo>
                      <a:pt x="123" y="99"/>
                      <a:pt x="115" y="97"/>
                      <a:pt x="107" y="91"/>
                    </a:cubicBezTo>
                    <a:cubicBezTo>
                      <a:pt x="39" y="41"/>
                      <a:pt x="39" y="41"/>
                      <a:pt x="39" y="41"/>
                    </a:cubicBezTo>
                    <a:cubicBezTo>
                      <a:pt x="28" y="33"/>
                      <a:pt x="18" y="30"/>
                      <a:pt x="9" y="32"/>
                    </a:cubicBezTo>
                    <a:cubicBezTo>
                      <a:pt x="65" y="0"/>
                      <a:pt x="65" y="0"/>
                      <a:pt x="65" y="0"/>
                    </a:cubicBezTo>
                    <a:cubicBezTo>
                      <a:pt x="0" y="38"/>
                      <a:pt x="0" y="38"/>
                      <a:pt x="0" y="38"/>
                    </a:cubicBezTo>
                    <a:cubicBezTo>
                      <a:pt x="8" y="41"/>
                      <a:pt x="8" y="41"/>
                      <a:pt x="8" y="41"/>
                    </a:cubicBezTo>
                    <a:cubicBezTo>
                      <a:pt x="41" y="55"/>
                      <a:pt x="41" y="55"/>
                      <a:pt x="41" y="55"/>
                    </a:cubicBezTo>
                    <a:cubicBezTo>
                      <a:pt x="86" y="87"/>
                      <a:pt x="86" y="87"/>
                      <a:pt x="86" y="87"/>
                    </a:cubicBezTo>
                    <a:cubicBezTo>
                      <a:pt x="121" y="106"/>
                      <a:pt x="121" y="106"/>
                      <a:pt x="121" y="106"/>
                    </a:cubicBezTo>
                    <a:cubicBezTo>
                      <a:pt x="123" y="107"/>
                      <a:pt x="123" y="107"/>
                      <a:pt x="123" y="107"/>
                    </a:cubicBezTo>
                    <a:cubicBezTo>
                      <a:pt x="131" y="100"/>
                      <a:pt x="141" y="94"/>
                      <a:pt x="146" y="83"/>
                    </a:cubicBezTo>
                    <a:cubicBezTo>
                      <a:pt x="147" y="82"/>
                      <a:pt x="148" y="81"/>
                      <a:pt x="149" y="79"/>
                    </a:cubicBezTo>
                    <a:cubicBezTo>
                      <a:pt x="149" y="79"/>
                      <a:pt x="149" y="79"/>
                      <a:pt x="149" y="7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5" name="ï$ḷïḑe"/>
              <p:cNvSpPr/>
              <p:nvPr/>
            </p:nvSpPr>
            <p:spPr bwMode="auto">
              <a:xfrm>
                <a:off x="4018486" y="2907456"/>
                <a:ext cx="573526" cy="291095"/>
              </a:xfrm>
              <a:custGeom>
                <a:avLst/>
                <a:gdLst>
                  <a:gd name="T0" fmla="*/ 133 w 159"/>
                  <a:gd name="T1" fmla="*/ 81 h 81"/>
                  <a:gd name="T2" fmla="*/ 110 w 159"/>
                  <a:gd name="T3" fmla="*/ 72 h 81"/>
                  <a:gd name="T4" fmla="*/ 41 w 159"/>
                  <a:gd name="T5" fmla="*/ 22 h 81"/>
                  <a:gd name="T6" fmla="*/ 20 w 159"/>
                  <a:gd name="T7" fmla="*/ 17 h 81"/>
                  <a:gd name="T8" fmla="*/ 12 w 159"/>
                  <a:gd name="T9" fmla="*/ 34 h 81"/>
                  <a:gd name="T10" fmla="*/ 6 w 159"/>
                  <a:gd name="T11" fmla="*/ 40 h 81"/>
                  <a:gd name="T12" fmla="*/ 0 w 159"/>
                  <a:gd name="T13" fmla="*/ 34 h 81"/>
                  <a:gd name="T14" fmla="*/ 14 w 159"/>
                  <a:gd name="T15" fmla="*/ 5 h 81"/>
                  <a:gd name="T16" fmla="*/ 49 w 159"/>
                  <a:gd name="T17" fmla="*/ 12 h 81"/>
                  <a:gd name="T18" fmla="*/ 117 w 159"/>
                  <a:gd name="T19" fmla="*/ 62 h 81"/>
                  <a:gd name="T20" fmla="*/ 139 w 159"/>
                  <a:gd name="T21" fmla="*/ 67 h 81"/>
                  <a:gd name="T22" fmla="*/ 146 w 159"/>
                  <a:gd name="T23" fmla="*/ 50 h 81"/>
                  <a:gd name="T24" fmla="*/ 146 w 159"/>
                  <a:gd name="T25" fmla="*/ 49 h 81"/>
                  <a:gd name="T26" fmla="*/ 153 w 159"/>
                  <a:gd name="T27" fmla="*/ 42 h 81"/>
                  <a:gd name="T28" fmla="*/ 159 w 159"/>
                  <a:gd name="T29" fmla="*/ 49 h 81"/>
                  <a:gd name="T30" fmla="*/ 159 w 159"/>
                  <a:gd name="T31" fmla="*/ 50 h 81"/>
                  <a:gd name="T32" fmla="*/ 145 w 159"/>
                  <a:gd name="T33" fmla="*/ 78 h 81"/>
                  <a:gd name="T34" fmla="*/ 133 w 159"/>
                  <a:gd name="T35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9" h="81">
                    <a:moveTo>
                      <a:pt x="133" y="81"/>
                    </a:moveTo>
                    <a:cubicBezTo>
                      <a:pt x="126" y="81"/>
                      <a:pt x="118" y="78"/>
                      <a:pt x="110" y="72"/>
                    </a:cubicBezTo>
                    <a:cubicBezTo>
                      <a:pt x="41" y="22"/>
                      <a:pt x="41" y="22"/>
                      <a:pt x="41" y="22"/>
                    </a:cubicBezTo>
                    <a:cubicBezTo>
                      <a:pt x="33" y="16"/>
                      <a:pt x="25" y="14"/>
                      <a:pt x="20" y="17"/>
                    </a:cubicBezTo>
                    <a:cubicBezTo>
                      <a:pt x="15" y="19"/>
                      <a:pt x="12" y="25"/>
                      <a:pt x="12" y="34"/>
                    </a:cubicBezTo>
                    <a:cubicBezTo>
                      <a:pt x="12" y="37"/>
                      <a:pt x="10" y="40"/>
                      <a:pt x="6" y="40"/>
                    </a:cubicBezTo>
                    <a:cubicBezTo>
                      <a:pt x="3" y="40"/>
                      <a:pt x="0" y="37"/>
                      <a:pt x="0" y="34"/>
                    </a:cubicBezTo>
                    <a:cubicBezTo>
                      <a:pt x="0" y="20"/>
                      <a:pt x="5" y="10"/>
                      <a:pt x="14" y="5"/>
                    </a:cubicBezTo>
                    <a:cubicBezTo>
                      <a:pt x="24" y="0"/>
                      <a:pt x="37" y="3"/>
                      <a:pt x="49" y="12"/>
                    </a:cubicBezTo>
                    <a:cubicBezTo>
                      <a:pt x="117" y="62"/>
                      <a:pt x="117" y="62"/>
                      <a:pt x="117" y="62"/>
                    </a:cubicBezTo>
                    <a:cubicBezTo>
                      <a:pt x="125" y="68"/>
                      <a:pt x="133" y="70"/>
                      <a:pt x="139" y="67"/>
                    </a:cubicBezTo>
                    <a:cubicBezTo>
                      <a:pt x="143" y="65"/>
                      <a:pt x="146" y="58"/>
                      <a:pt x="146" y="50"/>
                    </a:cubicBezTo>
                    <a:cubicBezTo>
                      <a:pt x="146" y="49"/>
                      <a:pt x="146" y="49"/>
                      <a:pt x="146" y="49"/>
                    </a:cubicBezTo>
                    <a:cubicBezTo>
                      <a:pt x="146" y="45"/>
                      <a:pt x="149" y="42"/>
                      <a:pt x="153" y="42"/>
                    </a:cubicBezTo>
                    <a:cubicBezTo>
                      <a:pt x="156" y="42"/>
                      <a:pt x="159" y="45"/>
                      <a:pt x="159" y="49"/>
                    </a:cubicBezTo>
                    <a:cubicBezTo>
                      <a:pt x="159" y="50"/>
                      <a:pt x="159" y="50"/>
                      <a:pt x="159" y="50"/>
                    </a:cubicBezTo>
                    <a:cubicBezTo>
                      <a:pt x="159" y="63"/>
                      <a:pt x="154" y="74"/>
                      <a:pt x="145" y="78"/>
                    </a:cubicBezTo>
                    <a:cubicBezTo>
                      <a:pt x="141" y="80"/>
                      <a:pt x="137" y="81"/>
                      <a:pt x="133" y="8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6" name="îŝlïḋé"/>
              <p:cNvSpPr/>
              <p:nvPr/>
            </p:nvSpPr>
            <p:spPr bwMode="auto">
              <a:xfrm>
                <a:off x="4158835" y="3576280"/>
                <a:ext cx="188865" cy="263371"/>
              </a:xfrm>
              <a:custGeom>
                <a:avLst/>
                <a:gdLst>
                  <a:gd name="T0" fmla="*/ 41 w 52"/>
                  <a:gd name="T1" fmla="*/ 7 h 73"/>
                  <a:gd name="T2" fmla="*/ 20 w 52"/>
                  <a:gd name="T3" fmla="*/ 10 h 73"/>
                  <a:gd name="T4" fmla="*/ 0 w 52"/>
                  <a:gd name="T5" fmla="*/ 58 h 73"/>
                  <a:gd name="T6" fmla="*/ 20 w 52"/>
                  <a:gd name="T7" fmla="*/ 68 h 73"/>
                  <a:gd name="T8" fmla="*/ 51 w 52"/>
                  <a:gd name="T9" fmla="*/ 27 h 73"/>
                  <a:gd name="T10" fmla="*/ 47 w 52"/>
                  <a:gd name="T11" fmla="*/ 11 h 73"/>
                  <a:gd name="T12" fmla="*/ 41 w 52"/>
                  <a:gd name="T13" fmla="*/ 7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7"/>
                    </a:moveTo>
                    <a:cubicBezTo>
                      <a:pt x="41" y="7"/>
                      <a:pt x="28" y="0"/>
                      <a:pt x="20" y="10"/>
                    </a:cubicBezTo>
                    <a:cubicBezTo>
                      <a:pt x="12" y="20"/>
                      <a:pt x="1" y="42"/>
                      <a:pt x="0" y="58"/>
                    </a:cubicBezTo>
                    <a:cubicBezTo>
                      <a:pt x="0" y="73"/>
                      <a:pt x="13" y="72"/>
                      <a:pt x="20" y="68"/>
                    </a:cubicBezTo>
                    <a:cubicBezTo>
                      <a:pt x="28" y="65"/>
                      <a:pt x="49" y="33"/>
                      <a:pt x="51" y="27"/>
                    </a:cubicBezTo>
                    <a:cubicBezTo>
                      <a:pt x="52" y="21"/>
                      <a:pt x="49" y="12"/>
                      <a:pt x="47" y="11"/>
                    </a:cubicBezTo>
                    <a:cubicBezTo>
                      <a:pt x="45" y="9"/>
                      <a:pt x="41" y="7"/>
                      <a:pt x="41" y="7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7" name="iŝlîḍê"/>
              <p:cNvSpPr/>
              <p:nvPr/>
            </p:nvSpPr>
            <p:spPr bwMode="auto">
              <a:xfrm>
                <a:off x="4228143" y="3555487"/>
                <a:ext cx="90101" cy="114359"/>
              </a:xfrm>
              <a:custGeom>
                <a:avLst/>
                <a:gdLst>
                  <a:gd name="T0" fmla="*/ 25 w 25"/>
                  <a:gd name="T1" fmla="*/ 10 h 32"/>
                  <a:gd name="T2" fmla="*/ 25 w 25"/>
                  <a:gd name="T3" fmla="*/ 23 h 32"/>
                  <a:gd name="T4" fmla="*/ 21 w 25"/>
                  <a:gd name="T5" fmla="*/ 30 h 32"/>
                  <a:gd name="T6" fmla="*/ 12 w 25"/>
                  <a:gd name="T7" fmla="*/ 31 h 32"/>
                  <a:gd name="T8" fmla="*/ 0 w 25"/>
                  <a:gd name="T9" fmla="*/ 14 h 32"/>
                  <a:gd name="T10" fmla="*/ 25 w 25"/>
                  <a:gd name="T11" fmla="*/ 1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32">
                    <a:moveTo>
                      <a:pt x="25" y="10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6"/>
                      <a:pt x="24" y="28"/>
                      <a:pt x="21" y="30"/>
                    </a:cubicBezTo>
                    <a:cubicBezTo>
                      <a:pt x="19" y="31"/>
                      <a:pt x="16" y="32"/>
                      <a:pt x="12" y="31"/>
                    </a:cubicBezTo>
                    <a:cubicBezTo>
                      <a:pt x="2" y="30"/>
                      <a:pt x="1" y="27"/>
                      <a:pt x="0" y="14"/>
                    </a:cubicBezTo>
                    <a:cubicBezTo>
                      <a:pt x="0" y="0"/>
                      <a:pt x="25" y="10"/>
                      <a:pt x="25" y="1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0" name="îŝḷíḋê"/>
              <p:cNvSpPr/>
              <p:nvPr/>
            </p:nvSpPr>
            <p:spPr bwMode="auto">
              <a:xfrm>
                <a:off x="3990763" y="3486179"/>
                <a:ext cx="187132" cy="263371"/>
              </a:xfrm>
              <a:custGeom>
                <a:avLst/>
                <a:gdLst>
                  <a:gd name="T0" fmla="*/ 41 w 52"/>
                  <a:gd name="T1" fmla="*/ 6 h 73"/>
                  <a:gd name="T2" fmla="*/ 20 w 52"/>
                  <a:gd name="T3" fmla="*/ 9 h 73"/>
                  <a:gd name="T4" fmla="*/ 0 w 52"/>
                  <a:gd name="T5" fmla="*/ 57 h 73"/>
                  <a:gd name="T6" fmla="*/ 20 w 52"/>
                  <a:gd name="T7" fmla="*/ 68 h 73"/>
                  <a:gd name="T8" fmla="*/ 51 w 52"/>
                  <a:gd name="T9" fmla="*/ 26 h 73"/>
                  <a:gd name="T10" fmla="*/ 47 w 52"/>
                  <a:gd name="T11" fmla="*/ 10 h 73"/>
                  <a:gd name="T12" fmla="*/ 41 w 52"/>
                  <a:gd name="T13" fmla="*/ 6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6"/>
                    </a:moveTo>
                    <a:cubicBezTo>
                      <a:pt x="41" y="6"/>
                      <a:pt x="28" y="0"/>
                      <a:pt x="20" y="9"/>
                    </a:cubicBezTo>
                    <a:cubicBezTo>
                      <a:pt x="12" y="19"/>
                      <a:pt x="1" y="42"/>
                      <a:pt x="0" y="57"/>
                    </a:cubicBezTo>
                    <a:cubicBezTo>
                      <a:pt x="0" y="73"/>
                      <a:pt x="13" y="71"/>
                      <a:pt x="20" y="68"/>
                    </a:cubicBezTo>
                    <a:cubicBezTo>
                      <a:pt x="28" y="64"/>
                      <a:pt x="49" y="33"/>
                      <a:pt x="51" y="26"/>
                    </a:cubicBezTo>
                    <a:cubicBezTo>
                      <a:pt x="52" y="20"/>
                      <a:pt x="49" y="12"/>
                      <a:pt x="47" y="10"/>
                    </a:cubicBezTo>
                    <a:cubicBezTo>
                      <a:pt x="45" y="9"/>
                      <a:pt x="41" y="6"/>
                      <a:pt x="41" y="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1" name="îŝḻidê"/>
              <p:cNvSpPr/>
              <p:nvPr/>
            </p:nvSpPr>
            <p:spPr bwMode="auto">
              <a:xfrm>
                <a:off x="4054872" y="3465387"/>
                <a:ext cx="93566" cy="110893"/>
              </a:xfrm>
              <a:custGeom>
                <a:avLst/>
                <a:gdLst>
                  <a:gd name="T0" fmla="*/ 26 w 26"/>
                  <a:gd name="T1" fmla="*/ 9 h 31"/>
                  <a:gd name="T2" fmla="*/ 26 w 26"/>
                  <a:gd name="T3" fmla="*/ 22 h 31"/>
                  <a:gd name="T4" fmla="*/ 22 w 26"/>
                  <a:gd name="T5" fmla="*/ 29 h 31"/>
                  <a:gd name="T6" fmla="*/ 12 w 26"/>
                  <a:gd name="T7" fmla="*/ 31 h 31"/>
                  <a:gd name="T8" fmla="*/ 1 w 26"/>
                  <a:gd name="T9" fmla="*/ 13 h 31"/>
                  <a:gd name="T10" fmla="*/ 26 w 26"/>
                  <a:gd name="T11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6" h="31">
                    <a:moveTo>
                      <a:pt x="26" y="9"/>
                    </a:moveTo>
                    <a:cubicBezTo>
                      <a:pt x="26" y="22"/>
                      <a:pt x="26" y="22"/>
                      <a:pt x="26" y="22"/>
                    </a:cubicBezTo>
                    <a:cubicBezTo>
                      <a:pt x="26" y="25"/>
                      <a:pt x="25" y="28"/>
                      <a:pt x="22" y="29"/>
                    </a:cubicBezTo>
                    <a:cubicBezTo>
                      <a:pt x="20" y="31"/>
                      <a:pt x="17" y="31"/>
                      <a:pt x="12" y="31"/>
                    </a:cubicBezTo>
                    <a:cubicBezTo>
                      <a:pt x="3" y="29"/>
                      <a:pt x="2" y="26"/>
                      <a:pt x="1" y="13"/>
                    </a:cubicBezTo>
                    <a:cubicBezTo>
                      <a:pt x="0" y="0"/>
                      <a:pt x="26" y="9"/>
                      <a:pt x="26" y="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2" name="î$lîḑe"/>
              <p:cNvSpPr/>
              <p:nvPr/>
            </p:nvSpPr>
            <p:spPr bwMode="auto">
              <a:xfrm>
                <a:off x="3983832" y="2392843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7 h 318"/>
                  <a:gd name="T8" fmla="*/ 1 w 164"/>
                  <a:gd name="T9" fmla="*/ 188 h 318"/>
                  <a:gd name="T10" fmla="*/ 17 w 164"/>
                  <a:gd name="T11" fmla="*/ 308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90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6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7"/>
                      <a:pt x="11" y="157"/>
                      <a:pt x="11" y="157"/>
                    </a:cubicBezTo>
                    <a:cubicBezTo>
                      <a:pt x="3" y="165"/>
                      <a:pt x="0" y="176"/>
                      <a:pt x="1" y="188"/>
                    </a:cubicBezTo>
                    <a:cubicBezTo>
                      <a:pt x="17" y="308"/>
                      <a:pt x="17" y="308"/>
                      <a:pt x="17" y="308"/>
                    </a:cubicBezTo>
                    <a:cubicBezTo>
                      <a:pt x="18" y="314"/>
                      <a:pt x="23" y="318"/>
                      <a:pt x="29" y="318"/>
                    </a:cubicBezTo>
                    <a:cubicBezTo>
                      <a:pt x="31" y="318"/>
                      <a:pt x="32" y="318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90"/>
                      <a:pt x="45" y="190"/>
                      <a:pt x="45" y="190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3" name="íṧļïḓé"/>
              <p:cNvSpPr/>
              <p:nvPr/>
            </p:nvSpPr>
            <p:spPr bwMode="auto">
              <a:xfrm>
                <a:off x="4151904" y="2479478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6 h 318"/>
                  <a:gd name="T8" fmla="*/ 1 w 164"/>
                  <a:gd name="T9" fmla="*/ 187 h 318"/>
                  <a:gd name="T10" fmla="*/ 17 w 164"/>
                  <a:gd name="T11" fmla="*/ 307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89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7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6"/>
                      <a:pt x="11" y="156"/>
                      <a:pt x="11" y="156"/>
                    </a:cubicBezTo>
                    <a:cubicBezTo>
                      <a:pt x="3" y="165"/>
                      <a:pt x="0" y="176"/>
                      <a:pt x="1" y="187"/>
                    </a:cubicBezTo>
                    <a:cubicBezTo>
                      <a:pt x="17" y="307"/>
                      <a:pt x="17" y="307"/>
                      <a:pt x="17" y="307"/>
                    </a:cubicBezTo>
                    <a:cubicBezTo>
                      <a:pt x="18" y="313"/>
                      <a:pt x="23" y="318"/>
                      <a:pt x="29" y="318"/>
                    </a:cubicBezTo>
                    <a:cubicBezTo>
                      <a:pt x="31" y="318"/>
                      <a:pt x="33" y="317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89"/>
                      <a:pt x="45" y="189"/>
                      <a:pt x="45" y="189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4" name="ïs1ïḓé"/>
              <p:cNvSpPr/>
              <p:nvPr/>
            </p:nvSpPr>
            <p:spPr bwMode="auto">
              <a:xfrm>
                <a:off x="4188291" y="1942339"/>
                <a:ext cx="580457" cy="954721"/>
              </a:xfrm>
              <a:custGeom>
                <a:avLst/>
                <a:gdLst>
                  <a:gd name="T0" fmla="*/ 113 w 161"/>
                  <a:gd name="T1" fmla="*/ 12 h 265"/>
                  <a:gd name="T2" fmla="*/ 160 w 161"/>
                  <a:gd name="T3" fmla="*/ 60 h 265"/>
                  <a:gd name="T4" fmla="*/ 154 w 161"/>
                  <a:gd name="T5" fmla="*/ 234 h 265"/>
                  <a:gd name="T6" fmla="*/ 23 w 161"/>
                  <a:gd name="T7" fmla="*/ 188 h 265"/>
                  <a:gd name="T8" fmla="*/ 53 w 161"/>
                  <a:gd name="T9" fmla="*/ 11 h 265"/>
                  <a:gd name="T10" fmla="*/ 113 w 161"/>
                  <a:gd name="T11" fmla="*/ 12 h 2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1" h="265">
                    <a:moveTo>
                      <a:pt x="113" y="12"/>
                    </a:moveTo>
                    <a:cubicBezTo>
                      <a:pt x="161" y="32"/>
                      <a:pt x="160" y="60"/>
                      <a:pt x="160" y="60"/>
                    </a:cubicBezTo>
                    <a:cubicBezTo>
                      <a:pt x="160" y="60"/>
                      <a:pt x="151" y="164"/>
                      <a:pt x="154" y="234"/>
                    </a:cubicBezTo>
                    <a:cubicBezTo>
                      <a:pt x="155" y="263"/>
                      <a:pt x="0" y="265"/>
                      <a:pt x="23" y="188"/>
                    </a:cubicBezTo>
                    <a:cubicBezTo>
                      <a:pt x="50" y="96"/>
                      <a:pt x="40" y="22"/>
                      <a:pt x="53" y="11"/>
                    </a:cubicBezTo>
                    <a:cubicBezTo>
                      <a:pt x="65" y="0"/>
                      <a:pt x="101" y="7"/>
                      <a:pt x="113" y="1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5" name="íṣļide"/>
              <p:cNvSpPr/>
              <p:nvPr/>
            </p:nvSpPr>
            <p:spPr bwMode="auto">
              <a:xfrm>
                <a:off x="4468990" y="1978725"/>
                <a:ext cx="192331" cy="150746"/>
              </a:xfrm>
              <a:custGeom>
                <a:avLst/>
                <a:gdLst>
                  <a:gd name="T0" fmla="*/ 50 w 53"/>
                  <a:gd name="T1" fmla="*/ 27 h 42"/>
                  <a:gd name="T2" fmla="*/ 22 w 53"/>
                  <a:gd name="T3" fmla="*/ 39 h 42"/>
                  <a:gd name="T4" fmla="*/ 2 w 53"/>
                  <a:gd name="T5" fmla="*/ 15 h 42"/>
                  <a:gd name="T6" fmla="*/ 31 w 53"/>
                  <a:gd name="T7" fmla="*/ 3 h 42"/>
                  <a:gd name="T8" fmla="*/ 50 w 53"/>
                  <a:gd name="T9" fmla="*/ 2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42">
                    <a:moveTo>
                      <a:pt x="50" y="27"/>
                    </a:moveTo>
                    <a:cubicBezTo>
                      <a:pt x="48" y="37"/>
                      <a:pt x="35" y="42"/>
                      <a:pt x="22" y="39"/>
                    </a:cubicBezTo>
                    <a:cubicBezTo>
                      <a:pt x="9" y="35"/>
                      <a:pt x="0" y="25"/>
                      <a:pt x="2" y="15"/>
                    </a:cubicBezTo>
                    <a:cubicBezTo>
                      <a:pt x="5" y="5"/>
                      <a:pt x="18" y="0"/>
                      <a:pt x="31" y="3"/>
                    </a:cubicBezTo>
                    <a:cubicBezTo>
                      <a:pt x="44" y="7"/>
                      <a:pt x="53" y="18"/>
                      <a:pt x="50" y="2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6" name="îṣ1ïḋê"/>
              <p:cNvSpPr/>
              <p:nvPr/>
            </p:nvSpPr>
            <p:spPr bwMode="auto">
              <a:xfrm>
                <a:off x="4458593" y="1971795"/>
                <a:ext cx="209658" cy="157677"/>
              </a:xfrm>
              <a:custGeom>
                <a:avLst/>
                <a:gdLst>
                  <a:gd name="T0" fmla="*/ 33 w 58"/>
                  <a:gd name="T1" fmla="*/ 44 h 44"/>
                  <a:gd name="T2" fmla="*/ 24 w 58"/>
                  <a:gd name="T3" fmla="*/ 43 h 44"/>
                  <a:gd name="T4" fmla="*/ 3 w 58"/>
                  <a:gd name="T5" fmla="*/ 16 h 44"/>
                  <a:gd name="T6" fmla="*/ 35 w 58"/>
                  <a:gd name="T7" fmla="*/ 3 h 44"/>
                  <a:gd name="T8" fmla="*/ 56 w 58"/>
                  <a:gd name="T9" fmla="*/ 30 h 44"/>
                  <a:gd name="T10" fmla="*/ 44 w 58"/>
                  <a:gd name="T11" fmla="*/ 42 h 44"/>
                  <a:gd name="T12" fmla="*/ 33 w 58"/>
                  <a:gd name="T13" fmla="*/ 44 h 44"/>
                  <a:gd name="T14" fmla="*/ 26 w 58"/>
                  <a:gd name="T15" fmla="*/ 7 h 44"/>
                  <a:gd name="T16" fmla="*/ 8 w 58"/>
                  <a:gd name="T17" fmla="*/ 18 h 44"/>
                  <a:gd name="T18" fmla="*/ 25 w 58"/>
                  <a:gd name="T19" fmla="*/ 39 h 44"/>
                  <a:gd name="T20" fmla="*/ 42 w 58"/>
                  <a:gd name="T21" fmla="*/ 38 h 44"/>
                  <a:gd name="T22" fmla="*/ 51 w 58"/>
                  <a:gd name="T23" fmla="*/ 29 h 44"/>
                  <a:gd name="T24" fmla="*/ 33 w 58"/>
                  <a:gd name="T25" fmla="*/ 8 h 44"/>
                  <a:gd name="T26" fmla="*/ 26 w 58"/>
                  <a:gd name="T27" fmla="*/ 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8" h="44">
                    <a:moveTo>
                      <a:pt x="33" y="44"/>
                    </a:moveTo>
                    <a:cubicBezTo>
                      <a:pt x="30" y="44"/>
                      <a:pt x="27" y="44"/>
                      <a:pt x="24" y="43"/>
                    </a:cubicBezTo>
                    <a:cubicBezTo>
                      <a:pt x="10" y="39"/>
                      <a:pt x="0" y="27"/>
                      <a:pt x="3" y="16"/>
                    </a:cubicBezTo>
                    <a:cubicBezTo>
                      <a:pt x="6" y="5"/>
                      <a:pt x="20" y="0"/>
                      <a:pt x="35" y="3"/>
                    </a:cubicBezTo>
                    <a:cubicBezTo>
                      <a:pt x="49" y="7"/>
                      <a:pt x="58" y="19"/>
                      <a:pt x="56" y="30"/>
                    </a:cubicBezTo>
                    <a:cubicBezTo>
                      <a:pt x="54" y="35"/>
                      <a:pt x="50" y="40"/>
                      <a:pt x="44" y="42"/>
                    </a:cubicBezTo>
                    <a:cubicBezTo>
                      <a:pt x="41" y="43"/>
                      <a:pt x="37" y="44"/>
                      <a:pt x="33" y="44"/>
                    </a:cubicBezTo>
                    <a:close/>
                    <a:moveTo>
                      <a:pt x="26" y="7"/>
                    </a:moveTo>
                    <a:cubicBezTo>
                      <a:pt x="17" y="7"/>
                      <a:pt x="9" y="11"/>
                      <a:pt x="8" y="18"/>
                    </a:cubicBezTo>
                    <a:cubicBezTo>
                      <a:pt x="5" y="26"/>
                      <a:pt x="13" y="35"/>
                      <a:pt x="25" y="39"/>
                    </a:cubicBezTo>
                    <a:cubicBezTo>
                      <a:pt x="31" y="40"/>
                      <a:pt x="37" y="40"/>
                      <a:pt x="42" y="38"/>
                    </a:cubicBezTo>
                    <a:cubicBezTo>
                      <a:pt x="47" y="36"/>
                      <a:pt x="50" y="33"/>
                      <a:pt x="51" y="29"/>
                    </a:cubicBezTo>
                    <a:cubicBezTo>
                      <a:pt x="53" y="20"/>
                      <a:pt x="45" y="11"/>
                      <a:pt x="33" y="8"/>
                    </a:cubicBezTo>
                    <a:cubicBezTo>
                      <a:pt x="31" y="7"/>
                      <a:pt x="28" y="7"/>
                      <a:pt x="26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7" name="iṣļíde"/>
              <p:cNvSpPr/>
              <p:nvPr/>
            </p:nvSpPr>
            <p:spPr bwMode="auto">
              <a:xfrm>
                <a:off x="4522703" y="1909417"/>
                <a:ext cx="95299" cy="162874"/>
              </a:xfrm>
              <a:custGeom>
                <a:avLst/>
                <a:gdLst>
                  <a:gd name="T0" fmla="*/ 1 w 26"/>
                  <a:gd name="T1" fmla="*/ 19 h 45"/>
                  <a:gd name="T2" fmla="*/ 0 w 26"/>
                  <a:gd name="T3" fmla="*/ 36 h 45"/>
                  <a:gd name="T4" fmla="*/ 21 w 26"/>
                  <a:gd name="T5" fmla="*/ 41 h 45"/>
                  <a:gd name="T6" fmla="*/ 25 w 26"/>
                  <a:gd name="T7" fmla="*/ 16 h 45"/>
                  <a:gd name="T8" fmla="*/ 1 w 26"/>
                  <a:gd name="T9" fmla="*/ 1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45">
                    <a:moveTo>
                      <a:pt x="1" y="19"/>
                    </a:moveTo>
                    <a:cubicBezTo>
                      <a:pt x="1" y="19"/>
                      <a:pt x="1" y="21"/>
                      <a:pt x="0" y="36"/>
                    </a:cubicBezTo>
                    <a:cubicBezTo>
                      <a:pt x="0" y="41"/>
                      <a:pt x="17" y="45"/>
                      <a:pt x="21" y="41"/>
                    </a:cubicBezTo>
                    <a:cubicBezTo>
                      <a:pt x="25" y="37"/>
                      <a:pt x="24" y="32"/>
                      <a:pt x="25" y="16"/>
                    </a:cubicBezTo>
                    <a:cubicBezTo>
                      <a:pt x="26" y="0"/>
                      <a:pt x="1" y="19"/>
                      <a:pt x="1" y="19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8" name="íṩ1íḋé"/>
              <p:cNvSpPr/>
              <p:nvPr/>
            </p:nvSpPr>
            <p:spPr bwMode="auto">
              <a:xfrm>
                <a:off x="4522703" y="1968329"/>
                <a:ext cx="90101" cy="74507"/>
              </a:xfrm>
              <a:custGeom>
                <a:avLst/>
                <a:gdLst>
                  <a:gd name="T0" fmla="*/ 25 w 25"/>
                  <a:gd name="T1" fmla="*/ 0 h 21"/>
                  <a:gd name="T2" fmla="*/ 0 w 25"/>
                  <a:gd name="T3" fmla="*/ 21 h 21"/>
                  <a:gd name="T4" fmla="*/ 1 w 25"/>
                  <a:gd name="T5" fmla="*/ 7 h 21"/>
                  <a:gd name="T6" fmla="*/ 25 w 25"/>
                  <a:gd name="T7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21">
                    <a:moveTo>
                      <a:pt x="25" y="0"/>
                    </a:moveTo>
                    <a:cubicBezTo>
                      <a:pt x="25" y="0"/>
                      <a:pt x="21" y="15"/>
                      <a:pt x="0" y="21"/>
                    </a:cubicBezTo>
                    <a:cubicBezTo>
                      <a:pt x="1" y="7"/>
                      <a:pt x="1" y="7"/>
                      <a:pt x="1" y="7"/>
                    </a:cubicBez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9" name="iṥḻiḍe"/>
              <p:cNvSpPr/>
              <p:nvPr/>
            </p:nvSpPr>
            <p:spPr bwMode="auto">
              <a:xfrm>
                <a:off x="4382354" y="1715354"/>
                <a:ext cx="296293" cy="296293"/>
              </a:xfrm>
              <a:custGeom>
                <a:avLst/>
                <a:gdLst>
                  <a:gd name="T0" fmla="*/ 77 w 82"/>
                  <a:gd name="T1" fmla="*/ 32 h 82"/>
                  <a:gd name="T2" fmla="*/ 50 w 82"/>
                  <a:gd name="T3" fmla="*/ 77 h 82"/>
                  <a:gd name="T4" fmla="*/ 5 w 82"/>
                  <a:gd name="T5" fmla="*/ 50 h 82"/>
                  <a:gd name="T6" fmla="*/ 32 w 82"/>
                  <a:gd name="T7" fmla="*/ 5 h 82"/>
                  <a:gd name="T8" fmla="*/ 77 w 82"/>
                  <a:gd name="T9" fmla="*/ 3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" h="82">
                    <a:moveTo>
                      <a:pt x="77" y="32"/>
                    </a:moveTo>
                    <a:cubicBezTo>
                      <a:pt x="82" y="51"/>
                      <a:pt x="70" y="72"/>
                      <a:pt x="50" y="77"/>
                    </a:cubicBezTo>
                    <a:cubicBezTo>
                      <a:pt x="30" y="82"/>
                      <a:pt x="10" y="70"/>
                      <a:pt x="5" y="50"/>
                    </a:cubicBezTo>
                    <a:cubicBezTo>
                      <a:pt x="0" y="30"/>
                      <a:pt x="12" y="10"/>
                      <a:pt x="32" y="5"/>
                    </a:cubicBezTo>
                    <a:cubicBezTo>
                      <a:pt x="51" y="0"/>
                      <a:pt x="71" y="12"/>
                      <a:pt x="77" y="32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0" name="ïŝ1íḓè"/>
              <p:cNvSpPr/>
              <p:nvPr/>
            </p:nvSpPr>
            <p:spPr bwMode="auto">
              <a:xfrm>
                <a:off x="4385820" y="1834911"/>
                <a:ext cx="173271" cy="64111"/>
              </a:xfrm>
              <a:custGeom>
                <a:avLst/>
                <a:gdLst>
                  <a:gd name="T0" fmla="*/ 48 w 48"/>
                  <a:gd name="T1" fmla="*/ 9 h 18"/>
                  <a:gd name="T2" fmla="*/ 14 w 48"/>
                  <a:gd name="T3" fmla="*/ 18 h 18"/>
                  <a:gd name="T4" fmla="*/ 3 w 48"/>
                  <a:gd name="T5" fmla="*/ 6 h 18"/>
                  <a:gd name="T6" fmla="*/ 45 w 48"/>
                  <a:gd name="T7" fmla="*/ 0 h 18"/>
                  <a:gd name="T8" fmla="*/ 48 w 48"/>
                  <a:gd name="T9" fmla="*/ 9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18">
                    <a:moveTo>
                      <a:pt x="48" y="9"/>
                    </a:moveTo>
                    <a:cubicBezTo>
                      <a:pt x="48" y="9"/>
                      <a:pt x="28" y="18"/>
                      <a:pt x="14" y="18"/>
                    </a:cubicBezTo>
                    <a:cubicBezTo>
                      <a:pt x="0" y="18"/>
                      <a:pt x="3" y="6"/>
                      <a:pt x="3" y="6"/>
                    </a:cubicBezTo>
                    <a:cubicBezTo>
                      <a:pt x="45" y="0"/>
                      <a:pt x="45" y="0"/>
                      <a:pt x="45" y="0"/>
                    </a:cubicBezTo>
                    <a:lnTo>
                      <a:pt x="48" y="9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1" name="íŝlíďe"/>
              <p:cNvSpPr/>
              <p:nvPr/>
            </p:nvSpPr>
            <p:spPr bwMode="auto">
              <a:xfrm>
                <a:off x="4314778" y="1618323"/>
                <a:ext cx="414117" cy="327482"/>
              </a:xfrm>
              <a:custGeom>
                <a:avLst/>
                <a:gdLst>
                  <a:gd name="T0" fmla="*/ 30 w 115"/>
                  <a:gd name="T1" fmla="*/ 72 h 91"/>
                  <a:gd name="T2" fmla="*/ 63 w 115"/>
                  <a:gd name="T3" fmla="*/ 67 h 91"/>
                  <a:gd name="T4" fmla="*/ 72 w 115"/>
                  <a:gd name="T5" fmla="*/ 73 h 91"/>
                  <a:gd name="T6" fmla="*/ 75 w 115"/>
                  <a:gd name="T7" fmla="*/ 75 h 91"/>
                  <a:gd name="T8" fmla="*/ 88 w 115"/>
                  <a:gd name="T9" fmla="*/ 64 h 91"/>
                  <a:gd name="T10" fmla="*/ 92 w 115"/>
                  <a:gd name="T11" fmla="*/ 74 h 91"/>
                  <a:gd name="T12" fmla="*/ 91 w 115"/>
                  <a:gd name="T13" fmla="*/ 90 h 91"/>
                  <a:gd name="T14" fmla="*/ 96 w 115"/>
                  <a:gd name="T15" fmla="*/ 38 h 91"/>
                  <a:gd name="T16" fmla="*/ 22 w 115"/>
                  <a:gd name="T17" fmla="*/ 28 h 91"/>
                  <a:gd name="T18" fmla="*/ 7 w 115"/>
                  <a:gd name="T19" fmla="*/ 29 h 91"/>
                  <a:gd name="T20" fmla="*/ 30 w 115"/>
                  <a:gd name="T21" fmla="*/ 7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5" h="91">
                    <a:moveTo>
                      <a:pt x="30" y="72"/>
                    </a:moveTo>
                    <a:cubicBezTo>
                      <a:pt x="30" y="72"/>
                      <a:pt x="47" y="64"/>
                      <a:pt x="63" y="67"/>
                    </a:cubicBezTo>
                    <a:cubicBezTo>
                      <a:pt x="67" y="68"/>
                      <a:pt x="70" y="70"/>
                      <a:pt x="72" y="73"/>
                    </a:cubicBezTo>
                    <a:cubicBezTo>
                      <a:pt x="73" y="74"/>
                      <a:pt x="74" y="75"/>
                      <a:pt x="75" y="75"/>
                    </a:cubicBezTo>
                    <a:cubicBezTo>
                      <a:pt x="78" y="75"/>
                      <a:pt x="82" y="64"/>
                      <a:pt x="88" y="64"/>
                    </a:cubicBezTo>
                    <a:cubicBezTo>
                      <a:pt x="93" y="63"/>
                      <a:pt x="97" y="67"/>
                      <a:pt x="92" y="74"/>
                    </a:cubicBezTo>
                    <a:cubicBezTo>
                      <a:pt x="88" y="81"/>
                      <a:pt x="89" y="89"/>
                      <a:pt x="91" y="90"/>
                    </a:cubicBezTo>
                    <a:cubicBezTo>
                      <a:pt x="93" y="91"/>
                      <a:pt x="115" y="75"/>
                      <a:pt x="96" y="38"/>
                    </a:cubicBezTo>
                    <a:cubicBezTo>
                      <a:pt x="77" y="0"/>
                      <a:pt x="29" y="20"/>
                      <a:pt x="22" y="28"/>
                    </a:cubicBezTo>
                    <a:cubicBezTo>
                      <a:pt x="22" y="28"/>
                      <a:pt x="14" y="35"/>
                      <a:pt x="7" y="29"/>
                    </a:cubicBezTo>
                    <a:cubicBezTo>
                      <a:pt x="7" y="29"/>
                      <a:pt x="0" y="82"/>
                      <a:pt x="30" y="72"/>
                    </a:cubicBezTo>
                    <a:close/>
                  </a:path>
                </a:pathLst>
              </a:custGeom>
              <a:solidFill>
                <a:srgbClr val="FF2C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2" name="iṡľïḓe"/>
              <p:cNvSpPr/>
              <p:nvPr/>
            </p:nvSpPr>
            <p:spPr bwMode="auto">
              <a:xfrm>
                <a:off x="4448197" y="2373782"/>
                <a:ext cx="337878" cy="417583"/>
              </a:xfrm>
              <a:custGeom>
                <a:avLst/>
                <a:gdLst>
                  <a:gd name="T0" fmla="*/ 61 w 94"/>
                  <a:gd name="T1" fmla="*/ 16 h 116"/>
                  <a:gd name="T2" fmla="*/ 61 w 94"/>
                  <a:gd name="T3" fmla="*/ 44 h 116"/>
                  <a:gd name="T4" fmla="*/ 57 w 94"/>
                  <a:gd name="T5" fmla="*/ 53 h 116"/>
                  <a:gd name="T6" fmla="*/ 0 w 94"/>
                  <a:gd name="T7" fmla="*/ 105 h 116"/>
                  <a:gd name="T8" fmla="*/ 6 w 94"/>
                  <a:gd name="T9" fmla="*/ 116 h 116"/>
                  <a:gd name="T10" fmla="*/ 82 w 94"/>
                  <a:gd name="T11" fmla="*/ 60 h 116"/>
                  <a:gd name="T12" fmla="*/ 89 w 94"/>
                  <a:gd name="T13" fmla="*/ 49 h 116"/>
                  <a:gd name="T14" fmla="*/ 94 w 94"/>
                  <a:gd name="T15" fmla="*/ 0 h 116"/>
                  <a:gd name="T16" fmla="*/ 61 w 94"/>
                  <a:gd name="T17" fmla="*/ 16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4" h="116">
                    <a:moveTo>
                      <a:pt x="61" y="16"/>
                    </a:moveTo>
                    <a:cubicBezTo>
                      <a:pt x="61" y="44"/>
                      <a:pt x="61" y="44"/>
                      <a:pt x="61" y="44"/>
                    </a:cubicBezTo>
                    <a:cubicBezTo>
                      <a:pt x="61" y="48"/>
                      <a:pt x="60" y="51"/>
                      <a:pt x="57" y="53"/>
                    </a:cubicBezTo>
                    <a:cubicBezTo>
                      <a:pt x="0" y="105"/>
                      <a:pt x="0" y="105"/>
                      <a:pt x="0" y="105"/>
                    </a:cubicBezTo>
                    <a:cubicBezTo>
                      <a:pt x="6" y="116"/>
                      <a:pt x="6" y="116"/>
                      <a:pt x="6" y="116"/>
                    </a:cubicBezTo>
                    <a:cubicBezTo>
                      <a:pt x="82" y="60"/>
                      <a:pt x="82" y="60"/>
                      <a:pt x="82" y="60"/>
                    </a:cubicBezTo>
                    <a:cubicBezTo>
                      <a:pt x="86" y="58"/>
                      <a:pt x="88" y="54"/>
                      <a:pt x="89" y="49"/>
                    </a:cubicBezTo>
                    <a:cubicBezTo>
                      <a:pt x="94" y="0"/>
                      <a:pt x="94" y="0"/>
                      <a:pt x="94" y="0"/>
                    </a:cubicBezTo>
                    <a:lnTo>
                      <a:pt x="61" y="16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3" name="iṡ1ïḍè"/>
              <p:cNvSpPr/>
              <p:nvPr/>
            </p:nvSpPr>
            <p:spPr bwMode="auto">
              <a:xfrm>
                <a:off x="4605873" y="2108679"/>
                <a:ext cx="230450" cy="381195"/>
              </a:xfrm>
              <a:custGeom>
                <a:avLst/>
                <a:gdLst>
                  <a:gd name="T0" fmla="*/ 40 w 64"/>
                  <a:gd name="T1" fmla="*/ 0 h 106"/>
                  <a:gd name="T2" fmla="*/ 64 w 64"/>
                  <a:gd name="T3" fmla="*/ 96 h 106"/>
                  <a:gd name="T4" fmla="*/ 17 w 64"/>
                  <a:gd name="T5" fmla="*/ 100 h 106"/>
                  <a:gd name="T6" fmla="*/ 40 w 64"/>
                  <a:gd name="T7" fmla="*/ 0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4" h="106">
                    <a:moveTo>
                      <a:pt x="40" y="0"/>
                    </a:moveTo>
                    <a:cubicBezTo>
                      <a:pt x="40" y="0"/>
                      <a:pt x="57" y="27"/>
                      <a:pt x="64" y="96"/>
                    </a:cubicBezTo>
                    <a:cubicBezTo>
                      <a:pt x="64" y="96"/>
                      <a:pt x="34" y="106"/>
                      <a:pt x="17" y="100"/>
                    </a:cubicBezTo>
                    <a:cubicBezTo>
                      <a:pt x="0" y="95"/>
                      <a:pt x="40" y="0"/>
                      <a:pt x="4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4" name="îsľïďè"/>
              <p:cNvSpPr/>
              <p:nvPr/>
            </p:nvSpPr>
            <p:spPr bwMode="auto">
              <a:xfrm>
                <a:off x="4628398" y="2229968"/>
                <a:ext cx="27723" cy="230450"/>
              </a:xfrm>
              <a:custGeom>
                <a:avLst/>
                <a:gdLst>
                  <a:gd name="T0" fmla="*/ 8 w 8"/>
                  <a:gd name="T1" fmla="*/ 0 h 64"/>
                  <a:gd name="T2" fmla="*/ 1 w 8"/>
                  <a:gd name="T3" fmla="*/ 54 h 64"/>
                  <a:gd name="T4" fmla="*/ 8 w 8"/>
                  <a:gd name="T5" fmla="*/ 64 h 64"/>
                  <a:gd name="T6" fmla="*/ 8 w 8"/>
                  <a:gd name="T7" fmla="*/ 64 h 64"/>
                  <a:gd name="T8" fmla="*/ 8 w 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64">
                    <a:moveTo>
                      <a:pt x="8" y="0"/>
                    </a:moveTo>
                    <a:cubicBezTo>
                      <a:pt x="8" y="0"/>
                      <a:pt x="1" y="36"/>
                      <a:pt x="1" y="54"/>
                    </a:cubicBezTo>
                    <a:cubicBezTo>
                      <a:pt x="0" y="58"/>
                      <a:pt x="3" y="63"/>
                      <a:pt x="8" y="64"/>
                    </a:cubicBezTo>
                    <a:cubicBezTo>
                      <a:pt x="8" y="64"/>
                      <a:pt x="8" y="64"/>
                      <a:pt x="8" y="64"/>
                    </a:cubicBez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5" name="iŝ1ïďé"/>
              <p:cNvSpPr/>
              <p:nvPr/>
            </p:nvSpPr>
            <p:spPr bwMode="auto">
              <a:xfrm>
                <a:off x="3983832" y="2701264"/>
                <a:ext cx="618576" cy="363868"/>
              </a:xfrm>
              <a:custGeom>
                <a:avLst/>
                <a:gdLst>
                  <a:gd name="T0" fmla="*/ 172 w 172"/>
                  <a:gd name="T1" fmla="*/ 51 h 101"/>
                  <a:gd name="T2" fmla="*/ 159 w 172"/>
                  <a:gd name="T3" fmla="*/ 49 h 101"/>
                  <a:gd name="T4" fmla="*/ 77 w 172"/>
                  <a:gd name="T5" fmla="*/ 2 h 101"/>
                  <a:gd name="T6" fmla="*/ 66 w 172"/>
                  <a:gd name="T7" fmla="*/ 2 h 101"/>
                  <a:gd name="T8" fmla="*/ 8 w 172"/>
                  <a:gd name="T9" fmla="*/ 36 h 101"/>
                  <a:gd name="T10" fmla="*/ 0 w 172"/>
                  <a:gd name="T11" fmla="*/ 35 h 101"/>
                  <a:gd name="T12" fmla="*/ 0 w 172"/>
                  <a:gd name="T13" fmla="*/ 43 h 101"/>
                  <a:gd name="T14" fmla="*/ 0 w 172"/>
                  <a:gd name="T15" fmla="*/ 43 h 101"/>
                  <a:gd name="T16" fmla="*/ 2 w 172"/>
                  <a:gd name="T17" fmla="*/ 45 h 101"/>
                  <a:gd name="T18" fmla="*/ 96 w 172"/>
                  <a:gd name="T19" fmla="*/ 99 h 101"/>
                  <a:gd name="T20" fmla="*/ 106 w 172"/>
                  <a:gd name="T21" fmla="*/ 99 h 101"/>
                  <a:gd name="T22" fmla="*/ 169 w 172"/>
                  <a:gd name="T23" fmla="*/ 62 h 101"/>
                  <a:gd name="T24" fmla="*/ 172 w 172"/>
                  <a:gd name="T25" fmla="*/ 59 h 101"/>
                  <a:gd name="T26" fmla="*/ 172 w 172"/>
                  <a:gd name="T27" fmla="*/ 59 h 101"/>
                  <a:gd name="T28" fmla="*/ 172 w 172"/>
                  <a:gd name="T29" fmla="*/ 51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72" h="101">
                    <a:moveTo>
                      <a:pt x="172" y="51"/>
                    </a:moveTo>
                    <a:cubicBezTo>
                      <a:pt x="159" y="49"/>
                      <a:pt x="159" y="49"/>
                      <a:pt x="159" y="49"/>
                    </a:cubicBezTo>
                    <a:cubicBezTo>
                      <a:pt x="77" y="2"/>
                      <a:pt x="77" y="2"/>
                      <a:pt x="77" y="2"/>
                    </a:cubicBezTo>
                    <a:cubicBezTo>
                      <a:pt x="74" y="0"/>
                      <a:pt x="70" y="0"/>
                      <a:pt x="66" y="2"/>
                    </a:cubicBezTo>
                    <a:cubicBezTo>
                      <a:pt x="8" y="36"/>
                      <a:pt x="8" y="36"/>
                      <a:pt x="8" y="3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4"/>
                      <a:pt x="1" y="45"/>
                      <a:pt x="2" y="45"/>
                    </a:cubicBezTo>
                    <a:cubicBezTo>
                      <a:pt x="96" y="99"/>
                      <a:pt x="96" y="99"/>
                      <a:pt x="96" y="99"/>
                    </a:cubicBezTo>
                    <a:cubicBezTo>
                      <a:pt x="98" y="101"/>
                      <a:pt x="103" y="100"/>
                      <a:pt x="106" y="99"/>
                    </a:cubicBezTo>
                    <a:cubicBezTo>
                      <a:pt x="169" y="62"/>
                      <a:pt x="169" y="62"/>
                      <a:pt x="169" y="62"/>
                    </a:cubicBezTo>
                    <a:cubicBezTo>
                      <a:pt x="171" y="61"/>
                      <a:pt x="172" y="60"/>
                      <a:pt x="172" y="59"/>
                    </a:cubicBezTo>
                    <a:cubicBezTo>
                      <a:pt x="172" y="59"/>
                      <a:pt x="172" y="59"/>
                      <a:pt x="172" y="59"/>
                    </a:cubicBezTo>
                    <a:lnTo>
                      <a:pt x="172" y="51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6" name="ïṧḻidè"/>
              <p:cNvSpPr/>
              <p:nvPr/>
            </p:nvSpPr>
            <p:spPr bwMode="auto">
              <a:xfrm>
                <a:off x="3983832" y="2767107"/>
                <a:ext cx="395057" cy="294560"/>
              </a:xfrm>
              <a:custGeom>
                <a:avLst/>
                <a:gdLst>
                  <a:gd name="T0" fmla="*/ 110 w 110"/>
                  <a:gd name="T1" fmla="*/ 3 h 82"/>
                  <a:gd name="T2" fmla="*/ 104 w 110"/>
                  <a:gd name="T3" fmla="*/ 0 h 82"/>
                  <a:gd name="T4" fmla="*/ 40 w 110"/>
                  <a:gd name="T5" fmla="*/ 0 h 82"/>
                  <a:gd name="T6" fmla="*/ 8 w 110"/>
                  <a:gd name="T7" fmla="*/ 18 h 82"/>
                  <a:gd name="T8" fmla="*/ 0 w 110"/>
                  <a:gd name="T9" fmla="*/ 17 h 82"/>
                  <a:gd name="T10" fmla="*/ 0 w 110"/>
                  <a:gd name="T11" fmla="*/ 25 h 82"/>
                  <a:gd name="T12" fmla="*/ 0 w 110"/>
                  <a:gd name="T13" fmla="*/ 25 h 82"/>
                  <a:gd name="T14" fmla="*/ 2 w 110"/>
                  <a:gd name="T15" fmla="*/ 27 h 82"/>
                  <a:gd name="T16" fmla="*/ 96 w 110"/>
                  <a:gd name="T17" fmla="*/ 81 h 82"/>
                  <a:gd name="T18" fmla="*/ 101 w 110"/>
                  <a:gd name="T19" fmla="*/ 82 h 82"/>
                  <a:gd name="T20" fmla="*/ 110 w 110"/>
                  <a:gd name="T21" fmla="*/ 3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82">
                    <a:moveTo>
                      <a:pt x="110" y="3"/>
                    </a:moveTo>
                    <a:cubicBezTo>
                      <a:pt x="104" y="0"/>
                      <a:pt x="104" y="0"/>
                      <a:pt x="104" y="0"/>
                    </a:cubicBezTo>
                    <a:cubicBezTo>
                      <a:pt x="40" y="0"/>
                      <a:pt x="40" y="0"/>
                      <a:pt x="40" y="0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6"/>
                      <a:pt x="1" y="27"/>
                      <a:pt x="2" y="27"/>
                    </a:cubicBezTo>
                    <a:cubicBezTo>
                      <a:pt x="96" y="81"/>
                      <a:pt x="96" y="81"/>
                      <a:pt x="96" y="81"/>
                    </a:cubicBezTo>
                    <a:cubicBezTo>
                      <a:pt x="97" y="82"/>
                      <a:pt x="99" y="82"/>
                      <a:pt x="101" y="82"/>
                    </a:cubicBezTo>
                    <a:lnTo>
                      <a:pt x="110" y="3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7" name="ïsļiḋê"/>
              <p:cNvSpPr/>
              <p:nvPr/>
            </p:nvSpPr>
            <p:spPr bwMode="auto">
              <a:xfrm>
                <a:off x="3983832" y="2827751"/>
                <a:ext cx="13862" cy="39853"/>
              </a:xfrm>
              <a:custGeom>
                <a:avLst/>
                <a:gdLst>
                  <a:gd name="T0" fmla="*/ 4 w 4"/>
                  <a:gd name="T1" fmla="*/ 0 h 11"/>
                  <a:gd name="T2" fmla="*/ 0 w 4"/>
                  <a:gd name="T3" fmla="*/ 0 h 11"/>
                  <a:gd name="T4" fmla="*/ 0 w 4"/>
                  <a:gd name="T5" fmla="*/ 8 h 11"/>
                  <a:gd name="T6" fmla="*/ 0 w 4"/>
                  <a:gd name="T7" fmla="*/ 8 h 11"/>
                  <a:gd name="T8" fmla="*/ 2 w 4"/>
                  <a:gd name="T9" fmla="*/ 10 h 11"/>
                  <a:gd name="T10" fmla="*/ 4 w 4"/>
                  <a:gd name="T11" fmla="*/ 11 h 11"/>
                  <a:gd name="T12" fmla="*/ 4 w 4"/>
                  <a:gd name="T13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" h="1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9"/>
                      <a:pt x="1" y="10"/>
                      <a:pt x="2" y="10"/>
                    </a:cubicBezTo>
                    <a:cubicBezTo>
                      <a:pt x="4" y="11"/>
                      <a:pt x="4" y="11"/>
                      <a:pt x="4" y="11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8" name="íṡḷîde"/>
              <p:cNvSpPr/>
              <p:nvPr/>
            </p:nvSpPr>
            <p:spPr bwMode="auto">
              <a:xfrm>
                <a:off x="4328640" y="3011418"/>
                <a:ext cx="32922" cy="50249"/>
              </a:xfrm>
              <a:custGeom>
                <a:avLst/>
                <a:gdLst>
                  <a:gd name="T0" fmla="*/ 0 w 9"/>
                  <a:gd name="T1" fmla="*/ 14 h 14"/>
                  <a:gd name="T2" fmla="*/ 9 w 9"/>
                  <a:gd name="T3" fmla="*/ 13 h 14"/>
                  <a:gd name="T4" fmla="*/ 9 w 9"/>
                  <a:gd name="T5" fmla="*/ 0 h 14"/>
                  <a:gd name="T6" fmla="*/ 0 w 9"/>
                  <a:gd name="T7" fmla="*/ 0 h 14"/>
                  <a:gd name="T8" fmla="*/ 0 w 9"/>
                  <a:gd name="T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14">
                    <a:moveTo>
                      <a:pt x="0" y="14"/>
                    </a:moveTo>
                    <a:cubicBezTo>
                      <a:pt x="3" y="14"/>
                      <a:pt x="7" y="14"/>
                      <a:pt x="9" y="13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9" name="ïSlîďé"/>
              <p:cNvSpPr/>
              <p:nvPr/>
            </p:nvSpPr>
            <p:spPr bwMode="auto">
              <a:xfrm>
                <a:off x="3983832" y="2677006"/>
                <a:ext cx="622042" cy="360403"/>
              </a:xfrm>
              <a:custGeom>
                <a:avLst/>
                <a:gdLst>
                  <a:gd name="T0" fmla="*/ 96 w 173"/>
                  <a:gd name="T1" fmla="*/ 98 h 100"/>
                  <a:gd name="T2" fmla="*/ 2 w 173"/>
                  <a:gd name="T3" fmla="*/ 45 h 100"/>
                  <a:gd name="T4" fmla="*/ 3 w 173"/>
                  <a:gd name="T5" fmla="*/ 39 h 100"/>
                  <a:gd name="T6" fmla="*/ 66 w 173"/>
                  <a:gd name="T7" fmla="*/ 2 h 100"/>
                  <a:gd name="T8" fmla="*/ 77 w 173"/>
                  <a:gd name="T9" fmla="*/ 2 h 100"/>
                  <a:gd name="T10" fmla="*/ 170 w 173"/>
                  <a:gd name="T11" fmla="*/ 55 h 100"/>
                  <a:gd name="T12" fmla="*/ 169 w 173"/>
                  <a:gd name="T13" fmla="*/ 61 h 100"/>
                  <a:gd name="T14" fmla="*/ 106 w 173"/>
                  <a:gd name="T15" fmla="*/ 98 h 100"/>
                  <a:gd name="T16" fmla="*/ 96 w 173"/>
                  <a:gd name="T17" fmla="*/ 98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3" h="100">
                    <a:moveTo>
                      <a:pt x="96" y="98"/>
                    </a:moveTo>
                    <a:cubicBezTo>
                      <a:pt x="2" y="45"/>
                      <a:pt x="2" y="45"/>
                      <a:pt x="2" y="45"/>
                    </a:cubicBezTo>
                    <a:cubicBezTo>
                      <a:pt x="0" y="43"/>
                      <a:pt x="0" y="40"/>
                      <a:pt x="3" y="39"/>
                    </a:cubicBezTo>
                    <a:cubicBezTo>
                      <a:pt x="66" y="2"/>
                      <a:pt x="66" y="2"/>
                      <a:pt x="66" y="2"/>
                    </a:cubicBezTo>
                    <a:cubicBezTo>
                      <a:pt x="70" y="0"/>
                      <a:pt x="74" y="0"/>
                      <a:pt x="77" y="2"/>
                    </a:cubicBezTo>
                    <a:cubicBezTo>
                      <a:pt x="170" y="55"/>
                      <a:pt x="170" y="55"/>
                      <a:pt x="170" y="55"/>
                    </a:cubicBezTo>
                    <a:cubicBezTo>
                      <a:pt x="173" y="57"/>
                      <a:pt x="172" y="60"/>
                      <a:pt x="169" y="61"/>
                    </a:cubicBezTo>
                    <a:cubicBezTo>
                      <a:pt x="106" y="98"/>
                      <a:pt x="106" y="98"/>
                      <a:pt x="106" y="98"/>
                    </a:cubicBezTo>
                    <a:cubicBezTo>
                      <a:pt x="103" y="100"/>
                      <a:pt x="98" y="100"/>
                      <a:pt x="96" y="9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0" name="iṥḷîde"/>
              <p:cNvSpPr/>
              <p:nvPr/>
            </p:nvSpPr>
            <p:spPr bwMode="auto">
              <a:xfrm>
                <a:off x="4034080" y="2748047"/>
                <a:ext cx="450503" cy="259906"/>
              </a:xfrm>
              <a:custGeom>
                <a:avLst/>
                <a:gdLst>
                  <a:gd name="T0" fmla="*/ 80 w 125"/>
                  <a:gd name="T1" fmla="*/ 70 h 72"/>
                  <a:gd name="T2" fmla="*/ 2 w 125"/>
                  <a:gd name="T3" fmla="*/ 25 h 72"/>
                  <a:gd name="T4" fmla="*/ 3 w 125"/>
                  <a:gd name="T5" fmla="*/ 21 h 72"/>
                  <a:gd name="T6" fmla="*/ 37 w 125"/>
                  <a:gd name="T7" fmla="*/ 1 h 72"/>
                  <a:gd name="T8" fmla="*/ 46 w 125"/>
                  <a:gd name="T9" fmla="*/ 1 h 72"/>
                  <a:gd name="T10" fmla="*/ 123 w 125"/>
                  <a:gd name="T11" fmla="*/ 46 h 72"/>
                  <a:gd name="T12" fmla="*/ 123 w 125"/>
                  <a:gd name="T13" fmla="*/ 51 h 72"/>
                  <a:gd name="T14" fmla="*/ 88 w 125"/>
                  <a:gd name="T15" fmla="*/ 70 h 72"/>
                  <a:gd name="T16" fmla="*/ 80 w 125"/>
                  <a:gd name="T17" fmla="*/ 7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5" h="72">
                    <a:moveTo>
                      <a:pt x="80" y="70"/>
                    </a:moveTo>
                    <a:cubicBezTo>
                      <a:pt x="2" y="25"/>
                      <a:pt x="2" y="25"/>
                      <a:pt x="2" y="25"/>
                    </a:cubicBezTo>
                    <a:cubicBezTo>
                      <a:pt x="0" y="24"/>
                      <a:pt x="0" y="22"/>
                      <a:pt x="3" y="21"/>
                    </a:cubicBezTo>
                    <a:cubicBezTo>
                      <a:pt x="37" y="1"/>
                      <a:pt x="37" y="1"/>
                      <a:pt x="37" y="1"/>
                    </a:cubicBezTo>
                    <a:cubicBezTo>
                      <a:pt x="40" y="0"/>
                      <a:pt x="43" y="0"/>
                      <a:pt x="46" y="1"/>
                    </a:cubicBezTo>
                    <a:cubicBezTo>
                      <a:pt x="123" y="46"/>
                      <a:pt x="123" y="46"/>
                      <a:pt x="123" y="46"/>
                    </a:cubicBezTo>
                    <a:cubicBezTo>
                      <a:pt x="125" y="47"/>
                      <a:pt x="125" y="49"/>
                      <a:pt x="123" y="51"/>
                    </a:cubicBezTo>
                    <a:cubicBezTo>
                      <a:pt x="88" y="70"/>
                      <a:pt x="88" y="70"/>
                      <a:pt x="88" y="70"/>
                    </a:cubicBezTo>
                    <a:cubicBezTo>
                      <a:pt x="86" y="71"/>
                      <a:pt x="82" y="72"/>
                      <a:pt x="80" y="7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1" name="ïSļïďe"/>
              <p:cNvSpPr/>
              <p:nvPr/>
            </p:nvSpPr>
            <p:spPr bwMode="auto">
              <a:xfrm>
                <a:off x="4228143" y="2651015"/>
                <a:ext cx="83170" cy="155943"/>
              </a:xfrm>
              <a:custGeom>
                <a:avLst/>
                <a:gdLst>
                  <a:gd name="T0" fmla="*/ 2 w 23"/>
                  <a:gd name="T1" fmla="*/ 7 h 43"/>
                  <a:gd name="T2" fmla="*/ 1 w 23"/>
                  <a:gd name="T3" fmla="*/ 14 h 43"/>
                  <a:gd name="T4" fmla="*/ 2 w 23"/>
                  <a:gd name="T5" fmla="*/ 30 h 43"/>
                  <a:gd name="T6" fmla="*/ 3 w 23"/>
                  <a:gd name="T7" fmla="*/ 36 h 43"/>
                  <a:gd name="T8" fmla="*/ 9 w 23"/>
                  <a:gd name="T9" fmla="*/ 42 h 43"/>
                  <a:gd name="T10" fmla="*/ 9 w 23"/>
                  <a:gd name="T11" fmla="*/ 42 h 43"/>
                  <a:gd name="T12" fmla="*/ 14 w 23"/>
                  <a:gd name="T13" fmla="*/ 38 h 43"/>
                  <a:gd name="T14" fmla="*/ 16 w 23"/>
                  <a:gd name="T15" fmla="*/ 24 h 43"/>
                  <a:gd name="T16" fmla="*/ 21 w 23"/>
                  <a:gd name="T17" fmla="*/ 29 h 43"/>
                  <a:gd name="T18" fmla="*/ 15 w 23"/>
                  <a:gd name="T19" fmla="*/ 8 h 43"/>
                  <a:gd name="T20" fmla="*/ 2 w 23"/>
                  <a:gd name="T21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3" h="43">
                    <a:moveTo>
                      <a:pt x="2" y="7"/>
                    </a:moveTo>
                    <a:cubicBezTo>
                      <a:pt x="1" y="14"/>
                      <a:pt x="1" y="14"/>
                      <a:pt x="1" y="14"/>
                    </a:cubicBezTo>
                    <a:cubicBezTo>
                      <a:pt x="0" y="19"/>
                      <a:pt x="0" y="25"/>
                      <a:pt x="2" y="30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9"/>
                      <a:pt x="6" y="41"/>
                      <a:pt x="9" y="42"/>
                    </a:cubicBezTo>
                    <a:cubicBezTo>
                      <a:pt x="9" y="42"/>
                      <a:pt x="9" y="42"/>
                      <a:pt x="9" y="42"/>
                    </a:cubicBezTo>
                    <a:cubicBezTo>
                      <a:pt x="12" y="43"/>
                      <a:pt x="14" y="41"/>
                      <a:pt x="14" y="38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9" y="29"/>
                      <a:pt x="21" y="29"/>
                    </a:cubicBezTo>
                    <a:cubicBezTo>
                      <a:pt x="23" y="29"/>
                      <a:pt x="19" y="15"/>
                      <a:pt x="15" y="8"/>
                    </a:cubicBezTo>
                    <a:cubicBezTo>
                      <a:pt x="11" y="0"/>
                      <a:pt x="2" y="7"/>
                      <a:pt x="2" y="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2" name="iṧľîďè"/>
              <p:cNvSpPr/>
              <p:nvPr/>
            </p:nvSpPr>
            <p:spPr bwMode="auto">
              <a:xfrm>
                <a:off x="4214281" y="2236899"/>
                <a:ext cx="136884" cy="443573"/>
              </a:xfrm>
              <a:custGeom>
                <a:avLst/>
                <a:gdLst>
                  <a:gd name="T0" fmla="*/ 38 w 38"/>
                  <a:gd name="T1" fmla="*/ 20 h 123"/>
                  <a:gd name="T2" fmla="*/ 28 w 38"/>
                  <a:gd name="T3" fmla="*/ 40 h 123"/>
                  <a:gd name="T4" fmla="*/ 24 w 38"/>
                  <a:gd name="T5" fmla="*/ 55 h 123"/>
                  <a:gd name="T6" fmla="*/ 19 w 38"/>
                  <a:gd name="T7" fmla="*/ 123 h 123"/>
                  <a:gd name="T8" fmla="*/ 6 w 38"/>
                  <a:gd name="T9" fmla="*/ 122 h 123"/>
                  <a:gd name="T10" fmla="*/ 0 w 38"/>
                  <a:gd name="T11" fmla="*/ 46 h 123"/>
                  <a:gd name="T12" fmla="*/ 0 w 38"/>
                  <a:gd name="T13" fmla="*/ 39 h 123"/>
                  <a:gd name="T14" fmla="*/ 7 w 38"/>
                  <a:gd name="T15" fmla="*/ 0 h 123"/>
                  <a:gd name="T16" fmla="*/ 38 w 38"/>
                  <a:gd name="T17" fmla="*/ 20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8" h="123">
                    <a:moveTo>
                      <a:pt x="38" y="20"/>
                    </a:moveTo>
                    <a:cubicBezTo>
                      <a:pt x="28" y="40"/>
                      <a:pt x="28" y="40"/>
                      <a:pt x="28" y="40"/>
                    </a:cubicBezTo>
                    <a:cubicBezTo>
                      <a:pt x="25" y="44"/>
                      <a:pt x="24" y="50"/>
                      <a:pt x="24" y="55"/>
                    </a:cubicBezTo>
                    <a:cubicBezTo>
                      <a:pt x="19" y="123"/>
                      <a:pt x="19" y="123"/>
                      <a:pt x="19" y="123"/>
                    </a:cubicBezTo>
                    <a:cubicBezTo>
                      <a:pt x="6" y="122"/>
                      <a:pt x="6" y="122"/>
                      <a:pt x="6" y="122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4"/>
                      <a:pt x="0" y="41"/>
                      <a:pt x="0" y="39"/>
                    </a:cubicBezTo>
                    <a:cubicBezTo>
                      <a:pt x="7" y="0"/>
                      <a:pt x="7" y="0"/>
                      <a:pt x="7" y="0"/>
                    </a:cubicBezTo>
                    <a:lnTo>
                      <a:pt x="38" y="2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3" name="îṩḻîḍé"/>
              <p:cNvSpPr/>
              <p:nvPr/>
            </p:nvSpPr>
            <p:spPr bwMode="auto">
              <a:xfrm>
                <a:off x="3957841" y="2533191"/>
                <a:ext cx="381195" cy="518079"/>
              </a:xfrm>
              <a:custGeom>
                <a:avLst/>
                <a:gdLst>
                  <a:gd name="T0" fmla="*/ 99 w 106"/>
                  <a:gd name="T1" fmla="*/ 144 h 144"/>
                  <a:gd name="T2" fmla="*/ 92 w 106"/>
                  <a:gd name="T3" fmla="*/ 133 h 144"/>
                  <a:gd name="T4" fmla="*/ 9 w 106"/>
                  <a:gd name="T5" fmla="*/ 86 h 144"/>
                  <a:gd name="T6" fmla="*/ 4 w 106"/>
                  <a:gd name="T7" fmla="*/ 77 h 144"/>
                  <a:gd name="T8" fmla="*/ 5 w 106"/>
                  <a:gd name="T9" fmla="*/ 9 h 144"/>
                  <a:gd name="T10" fmla="*/ 0 w 106"/>
                  <a:gd name="T11" fmla="*/ 3 h 144"/>
                  <a:gd name="T12" fmla="*/ 4 w 106"/>
                  <a:gd name="T13" fmla="*/ 1 h 144"/>
                  <a:gd name="T14" fmla="*/ 4 w 106"/>
                  <a:gd name="T15" fmla="*/ 1 h 144"/>
                  <a:gd name="T16" fmla="*/ 8 w 106"/>
                  <a:gd name="T17" fmla="*/ 1 h 144"/>
                  <a:gd name="T18" fmla="*/ 101 w 106"/>
                  <a:gd name="T19" fmla="*/ 55 h 144"/>
                  <a:gd name="T20" fmla="*/ 106 w 106"/>
                  <a:gd name="T21" fmla="*/ 64 h 144"/>
                  <a:gd name="T22" fmla="*/ 105 w 106"/>
                  <a:gd name="T23" fmla="*/ 137 h 144"/>
                  <a:gd name="T24" fmla="*/ 104 w 106"/>
                  <a:gd name="T25" fmla="*/ 141 h 144"/>
                  <a:gd name="T26" fmla="*/ 104 w 106"/>
                  <a:gd name="T27" fmla="*/ 141 h 144"/>
                  <a:gd name="T28" fmla="*/ 99 w 106"/>
                  <a:gd name="T29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06" h="144">
                    <a:moveTo>
                      <a:pt x="99" y="144"/>
                    </a:moveTo>
                    <a:cubicBezTo>
                      <a:pt x="92" y="133"/>
                      <a:pt x="92" y="133"/>
                      <a:pt x="92" y="133"/>
                    </a:cubicBezTo>
                    <a:cubicBezTo>
                      <a:pt x="9" y="86"/>
                      <a:pt x="9" y="86"/>
                      <a:pt x="9" y="86"/>
                    </a:cubicBezTo>
                    <a:cubicBezTo>
                      <a:pt x="7" y="84"/>
                      <a:pt x="4" y="80"/>
                      <a:pt x="4" y="77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3" y="56"/>
                      <a:pt x="106" y="60"/>
                      <a:pt x="106" y="64"/>
                    </a:cubicBezTo>
                    <a:cubicBezTo>
                      <a:pt x="105" y="137"/>
                      <a:pt x="105" y="137"/>
                      <a:pt x="105" y="137"/>
                    </a:cubicBezTo>
                    <a:cubicBezTo>
                      <a:pt x="105" y="139"/>
                      <a:pt x="105" y="141"/>
                      <a:pt x="104" y="141"/>
                    </a:cubicBezTo>
                    <a:cubicBezTo>
                      <a:pt x="104" y="141"/>
                      <a:pt x="104" y="141"/>
                      <a:pt x="104" y="141"/>
                    </a:cubicBezTo>
                    <a:lnTo>
                      <a:pt x="99" y="144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4" name="ïṩḷiďê"/>
              <p:cNvSpPr/>
              <p:nvPr/>
            </p:nvSpPr>
            <p:spPr bwMode="auto">
              <a:xfrm>
                <a:off x="3957841" y="2533191"/>
                <a:ext cx="374264" cy="377730"/>
              </a:xfrm>
              <a:custGeom>
                <a:avLst/>
                <a:gdLst>
                  <a:gd name="T0" fmla="*/ 42 w 104"/>
                  <a:gd name="T1" fmla="*/ 105 h 105"/>
                  <a:gd name="T2" fmla="*/ 37 w 104"/>
                  <a:gd name="T3" fmla="*/ 102 h 105"/>
                  <a:gd name="T4" fmla="*/ 5 w 104"/>
                  <a:gd name="T5" fmla="*/ 46 h 105"/>
                  <a:gd name="T6" fmla="*/ 5 w 104"/>
                  <a:gd name="T7" fmla="*/ 9 h 105"/>
                  <a:gd name="T8" fmla="*/ 0 w 104"/>
                  <a:gd name="T9" fmla="*/ 3 h 105"/>
                  <a:gd name="T10" fmla="*/ 4 w 104"/>
                  <a:gd name="T11" fmla="*/ 1 h 105"/>
                  <a:gd name="T12" fmla="*/ 4 w 104"/>
                  <a:gd name="T13" fmla="*/ 1 h 105"/>
                  <a:gd name="T14" fmla="*/ 8 w 104"/>
                  <a:gd name="T15" fmla="*/ 1 h 105"/>
                  <a:gd name="T16" fmla="*/ 101 w 104"/>
                  <a:gd name="T17" fmla="*/ 55 h 105"/>
                  <a:gd name="T18" fmla="*/ 104 w 104"/>
                  <a:gd name="T19" fmla="*/ 59 h 105"/>
                  <a:gd name="T20" fmla="*/ 42 w 104"/>
                  <a:gd name="T21" fmla="*/ 10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4" h="105">
                    <a:moveTo>
                      <a:pt x="42" y="105"/>
                    </a:moveTo>
                    <a:cubicBezTo>
                      <a:pt x="37" y="102"/>
                      <a:pt x="37" y="102"/>
                      <a:pt x="37" y="102"/>
                    </a:cubicBezTo>
                    <a:cubicBezTo>
                      <a:pt x="5" y="46"/>
                      <a:pt x="5" y="46"/>
                      <a:pt x="5" y="46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2" y="56"/>
                      <a:pt x="103" y="57"/>
                      <a:pt x="104" y="59"/>
                    </a:cubicBezTo>
                    <a:lnTo>
                      <a:pt x="42" y="105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5" name="ísḻídè"/>
              <p:cNvSpPr/>
              <p:nvPr/>
            </p:nvSpPr>
            <p:spPr bwMode="auto">
              <a:xfrm>
                <a:off x="3957841" y="2533191"/>
                <a:ext cx="32922" cy="20792"/>
              </a:xfrm>
              <a:custGeom>
                <a:avLst/>
                <a:gdLst>
                  <a:gd name="T0" fmla="*/ 2 w 9"/>
                  <a:gd name="T1" fmla="*/ 6 h 6"/>
                  <a:gd name="T2" fmla="*/ 0 w 9"/>
                  <a:gd name="T3" fmla="*/ 3 h 6"/>
                  <a:gd name="T4" fmla="*/ 4 w 9"/>
                  <a:gd name="T5" fmla="*/ 1 h 6"/>
                  <a:gd name="T6" fmla="*/ 4 w 9"/>
                  <a:gd name="T7" fmla="*/ 1 h 6"/>
                  <a:gd name="T8" fmla="*/ 8 w 9"/>
                  <a:gd name="T9" fmla="*/ 1 h 6"/>
                  <a:gd name="T10" fmla="*/ 9 w 9"/>
                  <a:gd name="T11" fmla="*/ 2 h 6"/>
                  <a:gd name="T12" fmla="*/ 2 w 9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6">
                    <a:moveTo>
                      <a:pt x="2" y="6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9" y="2"/>
                      <a:pt x="9" y="2"/>
                      <a:pt x="9" y="2"/>
                    </a:cubicBez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6" name="îśḻíde"/>
              <p:cNvSpPr/>
              <p:nvPr/>
            </p:nvSpPr>
            <p:spPr bwMode="auto">
              <a:xfrm>
                <a:off x="4288788" y="2730720"/>
                <a:ext cx="46784" cy="46784"/>
              </a:xfrm>
              <a:custGeom>
                <a:avLst/>
                <a:gdLst>
                  <a:gd name="T0" fmla="*/ 10 w 13"/>
                  <a:gd name="T1" fmla="*/ 0 h 13"/>
                  <a:gd name="T2" fmla="*/ 13 w 13"/>
                  <a:gd name="T3" fmla="*/ 8 h 13"/>
                  <a:gd name="T4" fmla="*/ 4 w 13"/>
                  <a:gd name="T5" fmla="*/ 13 h 13"/>
                  <a:gd name="T6" fmla="*/ 0 w 13"/>
                  <a:gd name="T7" fmla="*/ 6 h 13"/>
                  <a:gd name="T8" fmla="*/ 10 w 13"/>
                  <a:gd name="T9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13">
                    <a:moveTo>
                      <a:pt x="10" y="0"/>
                    </a:moveTo>
                    <a:cubicBezTo>
                      <a:pt x="12" y="2"/>
                      <a:pt x="13" y="5"/>
                      <a:pt x="13" y="8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0" y="6"/>
                      <a:pt x="0" y="6"/>
                      <a:pt x="0" y="6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7" name="íṩľîḍe"/>
              <p:cNvSpPr/>
              <p:nvPr/>
            </p:nvSpPr>
            <p:spPr bwMode="auto">
              <a:xfrm>
                <a:off x="3950910" y="2540122"/>
                <a:ext cx="370799" cy="514614"/>
              </a:xfrm>
              <a:custGeom>
                <a:avLst/>
                <a:gdLst>
                  <a:gd name="T0" fmla="*/ 98 w 103"/>
                  <a:gd name="T1" fmla="*/ 55 h 143"/>
                  <a:gd name="T2" fmla="*/ 5 w 103"/>
                  <a:gd name="T3" fmla="*/ 1 h 143"/>
                  <a:gd name="T4" fmla="*/ 0 w 103"/>
                  <a:gd name="T5" fmla="*/ 5 h 143"/>
                  <a:gd name="T6" fmla="*/ 0 w 103"/>
                  <a:gd name="T7" fmla="*/ 78 h 143"/>
                  <a:gd name="T8" fmla="*/ 5 w 103"/>
                  <a:gd name="T9" fmla="*/ 87 h 143"/>
                  <a:gd name="T10" fmla="*/ 98 w 103"/>
                  <a:gd name="T11" fmla="*/ 141 h 143"/>
                  <a:gd name="T12" fmla="*/ 103 w 103"/>
                  <a:gd name="T13" fmla="*/ 138 h 143"/>
                  <a:gd name="T14" fmla="*/ 103 w 103"/>
                  <a:gd name="T15" fmla="*/ 64 h 143"/>
                  <a:gd name="T16" fmla="*/ 98 w 103"/>
                  <a:gd name="T17" fmla="*/ 55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143">
                    <a:moveTo>
                      <a:pt x="98" y="55"/>
                    </a:moveTo>
                    <a:cubicBezTo>
                      <a:pt x="5" y="1"/>
                      <a:pt x="5" y="1"/>
                      <a:pt x="5" y="1"/>
                    </a:cubicBezTo>
                    <a:cubicBezTo>
                      <a:pt x="2" y="0"/>
                      <a:pt x="0" y="1"/>
                      <a:pt x="0" y="5"/>
                    </a:cubicBezTo>
                    <a:cubicBezTo>
                      <a:pt x="0" y="78"/>
                      <a:pt x="0" y="78"/>
                      <a:pt x="0" y="78"/>
                    </a:cubicBezTo>
                    <a:cubicBezTo>
                      <a:pt x="0" y="82"/>
                      <a:pt x="2" y="86"/>
                      <a:pt x="5" y="87"/>
                    </a:cubicBezTo>
                    <a:cubicBezTo>
                      <a:pt x="98" y="141"/>
                      <a:pt x="98" y="141"/>
                      <a:pt x="98" y="141"/>
                    </a:cubicBezTo>
                    <a:cubicBezTo>
                      <a:pt x="101" y="143"/>
                      <a:pt x="103" y="141"/>
                      <a:pt x="103" y="138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3" y="61"/>
                      <a:pt x="101" y="57"/>
                      <a:pt x="98" y="5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8" name="îś1ïdè"/>
              <p:cNvSpPr/>
              <p:nvPr/>
            </p:nvSpPr>
            <p:spPr bwMode="auto">
              <a:xfrm>
                <a:off x="4358096" y="2751512"/>
                <a:ext cx="110893" cy="109161"/>
              </a:xfrm>
              <a:custGeom>
                <a:avLst/>
                <a:gdLst>
                  <a:gd name="T0" fmla="*/ 31 w 31"/>
                  <a:gd name="T1" fmla="*/ 11 h 30"/>
                  <a:gd name="T2" fmla="*/ 30 w 31"/>
                  <a:gd name="T3" fmla="*/ 14 h 30"/>
                  <a:gd name="T4" fmla="*/ 22 w 31"/>
                  <a:gd name="T5" fmla="*/ 22 h 30"/>
                  <a:gd name="T6" fmla="*/ 13 w 31"/>
                  <a:gd name="T7" fmla="*/ 28 h 30"/>
                  <a:gd name="T8" fmla="*/ 3 w 31"/>
                  <a:gd name="T9" fmla="*/ 28 h 30"/>
                  <a:gd name="T10" fmla="*/ 3 w 31"/>
                  <a:gd name="T11" fmla="*/ 28 h 30"/>
                  <a:gd name="T12" fmla="*/ 2 w 31"/>
                  <a:gd name="T13" fmla="*/ 19 h 30"/>
                  <a:gd name="T14" fmla="*/ 12 w 31"/>
                  <a:gd name="T15" fmla="*/ 9 h 30"/>
                  <a:gd name="T16" fmla="*/ 5 w 31"/>
                  <a:gd name="T17" fmla="*/ 12 h 30"/>
                  <a:gd name="T18" fmla="*/ 15 w 31"/>
                  <a:gd name="T19" fmla="*/ 5 h 30"/>
                  <a:gd name="T20" fmla="*/ 25 w 31"/>
                  <a:gd name="T21" fmla="*/ 0 h 30"/>
                  <a:gd name="T22" fmla="*/ 31 w 31"/>
                  <a:gd name="T23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31" h="30">
                    <a:moveTo>
                      <a:pt x="31" y="11"/>
                    </a:moveTo>
                    <a:cubicBezTo>
                      <a:pt x="30" y="14"/>
                      <a:pt x="30" y="14"/>
                      <a:pt x="30" y="14"/>
                    </a:cubicBezTo>
                    <a:cubicBezTo>
                      <a:pt x="28" y="17"/>
                      <a:pt x="25" y="20"/>
                      <a:pt x="22" y="22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0" y="30"/>
                      <a:pt x="6" y="30"/>
                      <a:pt x="3" y="28"/>
                    </a:cubicBezTo>
                    <a:cubicBezTo>
                      <a:pt x="3" y="28"/>
                      <a:pt x="3" y="28"/>
                      <a:pt x="3" y="28"/>
                    </a:cubicBezTo>
                    <a:cubicBezTo>
                      <a:pt x="0" y="26"/>
                      <a:pt x="0" y="22"/>
                      <a:pt x="2" y="19"/>
                    </a:cubicBezTo>
                    <a:cubicBezTo>
                      <a:pt x="12" y="9"/>
                      <a:pt x="12" y="9"/>
                      <a:pt x="12" y="9"/>
                    </a:cubicBezTo>
                    <a:cubicBezTo>
                      <a:pt x="12" y="9"/>
                      <a:pt x="6" y="14"/>
                      <a:pt x="5" y="12"/>
                    </a:cubicBezTo>
                    <a:cubicBezTo>
                      <a:pt x="4" y="11"/>
                      <a:pt x="10" y="5"/>
                      <a:pt x="15" y="5"/>
                    </a:cubicBezTo>
                    <a:cubicBezTo>
                      <a:pt x="20" y="4"/>
                      <a:pt x="25" y="0"/>
                      <a:pt x="25" y="0"/>
                    </a:cubicBez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9" name="îṥ1íďé"/>
              <p:cNvSpPr/>
              <p:nvPr/>
            </p:nvSpPr>
            <p:spPr bwMode="auto">
              <a:xfrm>
                <a:off x="4202153" y="1982191"/>
                <a:ext cx="256440" cy="407186"/>
              </a:xfrm>
              <a:custGeom>
                <a:avLst/>
                <a:gdLst>
                  <a:gd name="T0" fmla="*/ 50 w 71"/>
                  <a:gd name="T1" fmla="*/ 0 h 113"/>
                  <a:gd name="T2" fmla="*/ 0 w 71"/>
                  <a:gd name="T3" fmla="*/ 74 h 113"/>
                  <a:gd name="T4" fmla="*/ 42 w 71"/>
                  <a:gd name="T5" fmla="*/ 105 h 113"/>
                  <a:gd name="T6" fmla="*/ 50 w 71"/>
                  <a:gd name="T7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1" h="113">
                    <a:moveTo>
                      <a:pt x="50" y="0"/>
                    </a:moveTo>
                    <a:cubicBezTo>
                      <a:pt x="50" y="0"/>
                      <a:pt x="14" y="39"/>
                      <a:pt x="0" y="74"/>
                    </a:cubicBezTo>
                    <a:cubicBezTo>
                      <a:pt x="0" y="74"/>
                      <a:pt x="12" y="96"/>
                      <a:pt x="42" y="105"/>
                    </a:cubicBezTo>
                    <a:cubicBezTo>
                      <a:pt x="71" y="113"/>
                      <a:pt x="50" y="0"/>
                      <a:pt x="5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0" name="îṧ1îḍé"/>
              <p:cNvSpPr/>
              <p:nvPr/>
            </p:nvSpPr>
            <p:spPr bwMode="auto">
              <a:xfrm>
                <a:off x="4300917" y="2151996"/>
                <a:ext cx="50249" cy="197528"/>
              </a:xfrm>
              <a:custGeom>
                <a:avLst/>
                <a:gdLst>
                  <a:gd name="T0" fmla="*/ 8 w 14"/>
                  <a:gd name="T1" fmla="*/ 55 h 55"/>
                  <a:gd name="T2" fmla="*/ 14 w 14"/>
                  <a:gd name="T3" fmla="*/ 0 h 55"/>
                  <a:gd name="T4" fmla="*/ 0 w 14"/>
                  <a:gd name="T5" fmla="*/ 52 h 55"/>
                  <a:gd name="T6" fmla="*/ 8 w 14"/>
                  <a:gd name="T7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" h="55">
                    <a:moveTo>
                      <a:pt x="8" y="55"/>
                    </a:moveTo>
                    <a:cubicBezTo>
                      <a:pt x="14" y="0"/>
                      <a:pt x="14" y="0"/>
                      <a:pt x="14" y="0"/>
                    </a:cubicBezTo>
                    <a:cubicBezTo>
                      <a:pt x="0" y="52"/>
                      <a:pt x="0" y="52"/>
                      <a:pt x="0" y="52"/>
                    </a:cubicBezTo>
                    <a:cubicBezTo>
                      <a:pt x="3" y="53"/>
                      <a:pt x="5" y="54"/>
                      <a:pt x="8" y="55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1" name="išḷïdé"/>
              <p:cNvSpPr/>
              <p:nvPr/>
            </p:nvSpPr>
            <p:spPr bwMode="auto">
              <a:xfrm>
                <a:off x="4444732" y="1945805"/>
                <a:ext cx="67576" cy="36387"/>
              </a:xfrm>
              <a:custGeom>
                <a:avLst/>
                <a:gdLst>
                  <a:gd name="T0" fmla="*/ 9 w 19"/>
                  <a:gd name="T1" fmla="*/ 2 h 10"/>
                  <a:gd name="T2" fmla="*/ 0 w 19"/>
                  <a:gd name="T3" fmla="*/ 0 h 10"/>
                  <a:gd name="T4" fmla="*/ 11 w 19"/>
                  <a:gd name="T5" fmla="*/ 9 h 10"/>
                  <a:gd name="T6" fmla="*/ 19 w 19"/>
                  <a:gd name="T7" fmla="*/ 5 h 10"/>
                  <a:gd name="T8" fmla="*/ 9 w 19"/>
                  <a:gd name="T9" fmla="*/ 2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10">
                    <a:moveTo>
                      <a:pt x="9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4" y="7"/>
                      <a:pt x="11" y="9"/>
                    </a:cubicBezTo>
                    <a:cubicBezTo>
                      <a:pt x="17" y="10"/>
                      <a:pt x="19" y="5"/>
                      <a:pt x="19" y="5"/>
                    </a:cubicBezTo>
                    <a:lnTo>
                      <a:pt x="9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2" name="íṩlîḋe"/>
              <p:cNvSpPr/>
              <p:nvPr/>
            </p:nvSpPr>
            <p:spPr bwMode="auto">
              <a:xfrm>
                <a:off x="6955421" y="5116656"/>
                <a:ext cx="734667" cy="424513"/>
              </a:xfrm>
              <a:custGeom>
                <a:avLst/>
                <a:gdLst>
                  <a:gd name="T0" fmla="*/ 167 w 204"/>
                  <a:gd name="T1" fmla="*/ 97 h 118"/>
                  <a:gd name="T2" fmla="*/ 36 w 204"/>
                  <a:gd name="T3" fmla="*/ 97 h 118"/>
                  <a:gd name="T4" fmla="*/ 36 w 204"/>
                  <a:gd name="T5" fmla="*/ 21 h 118"/>
                  <a:gd name="T6" fmla="*/ 167 w 204"/>
                  <a:gd name="T7" fmla="*/ 21 h 118"/>
                  <a:gd name="T8" fmla="*/ 167 w 204"/>
                  <a:gd name="T9" fmla="*/ 97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4" h="118">
                    <a:moveTo>
                      <a:pt x="167" y="97"/>
                    </a:moveTo>
                    <a:cubicBezTo>
                      <a:pt x="131" y="118"/>
                      <a:pt x="72" y="118"/>
                      <a:pt x="36" y="97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1" y="0"/>
                      <a:pt x="167" y="21"/>
                    </a:cubicBezTo>
                    <a:cubicBezTo>
                      <a:pt x="204" y="42"/>
                      <a:pt x="204" y="76"/>
                      <a:pt x="167" y="97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3" name="is1îḍé"/>
              <p:cNvSpPr/>
              <p:nvPr/>
            </p:nvSpPr>
            <p:spPr bwMode="auto">
              <a:xfrm>
                <a:off x="5016525" y="3411674"/>
                <a:ext cx="3224564" cy="1859193"/>
              </a:xfrm>
              <a:custGeom>
                <a:avLst/>
                <a:gdLst>
                  <a:gd name="T0" fmla="*/ 330 w 895"/>
                  <a:gd name="T1" fmla="*/ 512 h 517"/>
                  <a:gd name="T2" fmla="*/ 10 w 895"/>
                  <a:gd name="T3" fmla="*/ 327 h 517"/>
                  <a:gd name="T4" fmla="*/ 12 w 895"/>
                  <a:gd name="T5" fmla="*/ 306 h 517"/>
                  <a:gd name="T6" fmla="*/ 528 w 895"/>
                  <a:gd name="T7" fmla="*/ 7 h 517"/>
                  <a:gd name="T8" fmla="*/ 565 w 895"/>
                  <a:gd name="T9" fmla="*/ 5 h 517"/>
                  <a:gd name="T10" fmla="*/ 885 w 895"/>
                  <a:gd name="T11" fmla="*/ 190 h 517"/>
                  <a:gd name="T12" fmla="*/ 882 w 895"/>
                  <a:gd name="T13" fmla="*/ 211 h 517"/>
                  <a:gd name="T14" fmla="*/ 367 w 895"/>
                  <a:gd name="T15" fmla="*/ 510 h 517"/>
                  <a:gd name="T16" fmla="*/ 330 w 895"/>
                  <a:gd name="T17" fmla="*/ 512 h 5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5" h="517">
                    <a:moveTo>
                      <a:pt x="330" y="512"/>
                    </a:moveTo>
                    <a:cubicBezTo>
                      <a:pt x="10" y="327"/>
                      <a:pt x="10" y="327"/>
                      <a:pt x="10" y="327"/>
                    </a:cubicBezTo>
                    <a:cubicBezTo>
                      <a:pt x="0" y="322"/>
                      <a:pt x="1" y="312"/>
                      <a:pt x="12" y="306"/>
                    </a:cubicBezTo>
                    <a:cubicBezTo>
                      <a:pt x="528" y="7"/>
                      <a:pt x="528" y="7"/>
                      <a:pt x="528" y="7"/>
                    </a:cubicBezTo>
                    <a:cubicBezTo>
                      <a:pt x="539" y="0"/>
                      <a:pt x="556" y="0"/>
                      <a:pt x="565" y="5"/>
                    </a:cubicBezTo>
                    <a:cubicBezTo>
                      <a:pt x="885" y="190"/>
                      <a:pt x="885" y="190"/>
                      <a:pt x="885" y="190"/>
                    </a:cubicBezTo>
                    <a:cubicBezTo>
                      <a:pt x="895" y="195"/>
                      <a:pt x="893" y="205"/>
                      <a:pt x="882" y="211"/>
                    </a:cubicBezTo>
                    <a:cubicBezTo>
                      <a:pt x="367" y="510"/>
                      <a:pt x="367" y="510"/>
                      <a:pt x="367" y="510"/>
                    </a:cubicBezTo>
                    <a:cubicBezTo>
                      <a:pt x="356" y="517"/>
                      <a:pt x="339" y="517"/>
                      <a:pt x="330" y="512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4" name="ïṩ1îḑé"/>
              <p:cNvSpPr/>
              <p:nvPr/>
            </p:nvSpPr>
            <p:spPr bwMode="auto">
              <a:xfrm>
                <a:off x="7203199" y="3262661"/>
                <a:ext cx="289362" cy="370799"/>
              </a:xfrm>
              <a:custGeom>
                <a:avLst/>
                <a:gdLst>
                  <a:gd name="T0" fmla="*/ 80 w 80"/>
                  <a:gd name="T1" fmla="*/ 0 h 103"/>
                  <a:gd name="T2" fmla="*/ 74 w 80"/>
                  <a:gd name="T3" fmla="*/ 73 h 103"/>
                  <a:gd name="T4" fmla="*/ 0 w 80"/>
                  <a:gd name="T5" fmla="*/ 51 h 103"/>
                  <a:gd name="T6" fmla="*/ 0 w 80"/>
                  <a:gd name="T7" fmla="*/ 18 h 103"/>
                  <a:gd name="T8" fmla="*/ 80 w 80"/>
                  <a:gd name="T9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0" h="103">
                    <a:moveTo>
                      <a:pt x="80" y="0"/>
                    </a:moveTo>
                    <a:cubicBezTo>
                      <a:pt x="80" y="0"/>
                      <a:pt x="78" y="44"/>
                      <a:pt x="74" y="73"/>
                    </a:cubicBezTo>
                    <a:cubicBezTo>
                      <a:pt x="71" y="103"/>
                      <a:pt x="0" y="51"/>
                      <a:pt x="0" y="51"/>
                    </a:cubicBezTo>
                    <a:cubicBezTo>
                      <a:pt x="0" y="18"/>
                      <a:pt x="0" y="18"/>
                      <a:pt x="0" y="18"/>
                    </a:cubicBezTo>
                    <a:lnTo>
                      <a:pt x="80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5" name="íślíḓè"/>
              <p:cNvSpPr/>
              <p:nvPr/>
            </p:nvSpPr>
            <p:spPr bwMode="auto">
              <a:xfrm>
                <a:off x="7139088" y="5116656"/>
                <a:ext cx="240847" cy="223520"/>
              </a:xfrm>
              <a:custGeom>
                <a:avLst/>
                <a:gdLst>
                  <a:gd name="T0" fmla="*/ 60 w 67"/>
                  <a:gd name="T1" fmla="*/ 29 h 62"/>
                  <a:gd name="T2" fmla="*/ 22 w 67"/>
                  <a:gd name="T3" fmla="*/ 59 h 62"/>
                  <a:gd name="T4" fmla="*/ 5 w 67"/>
                  <a:gd name="T5" fmla="*/ 62 h 62"/>
                  <a:gd name="T6" fmla="*/ 1 w 67"/>
                  <a:gd name="T7" fmla="*/ 54 h 62"/>
                  <a:gd name="T8" fmla="*/ 36 w 67"/>
                  <a:gd name="T9" fmla="*/ 16 h 62"/>
                  <a:gd name="T10" fmla="*/ 60 w 67"/>
                  <a:gd name="T11" fmla="*/ 29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" h="62">
                    <a:moveTo>
                      <a:pt x="60" y="29"/>
                    </a:moveTo>
                    <a:cubicBezTo>
                      <a:pt x="59" y="32"/>
                      <a:pt x="41" y="54"/>
                      <a:pt x="22" y="59"/>
                    </a:cubicBezTo>
                    <a:cubicBezTo>
                      <a:pt x="14" y="62"/>
                      <a:pt x="9" y="62"/>
                      <a:pt x="5" y="62"/>
                    </a:cubicBezTo>
                    <a:cubicBezTo>
                      <a:pt x="2" y="61"/>
                      <a:pt x="0" y="58"/>
                      <a:pt x="1" y="54"/>
                    </a:cubicBezTo>
                    <a:cubicBezTo>
                      <a:pt x="4" y="45"/>
                      <a:pt x="13" y="27"/>
                      <a:pt x="36" y="16"/>
                    </a:cubicBezTo>
                    <a:cubicBezTo>
                      <a:pt x="67" y="0"/>
                      <a:pt x="60" y="29"/>
                      <a:pt x="60" y="29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6" name="iŝḻïḑé"/>
              <p:cNvSpPr/>
              <p:nvPr/>
            </p:nvSpPr>
            <p:spPr bwMode="auto">
              <a:xfrm>
                <a:off x="7340082" y="5250073"/>
                <a:ext cx="133419" cy="223520"/>
              </a:xfrm>
              <a:custGeom>
                <a:avLst/>
                <a:gdLst>
                  <a:gd name="T0" fmla="*/ 10 w 37"/>
                  <a:gd name="T1" fmla="*/ 0 h 62"/>
                  <a:gd name="T2" fmla="*/ 1 w 37"/>
                  <a:gd name="T3" fmla="*/ 30 h 62"/>
                  <a:gd name="T4" fmla="*/ 8 w 37"/>
                  <a:gd name="T5" fmla="*/ 56 h 62"/>
                  <a:gd name="T6" fmla="*/ 20 w 37"/>
                  <a:gd name="T7" fmla="*/ 58 h 62"/>
                  <a:gd name="T8" fmla="*/ 35 w 37"/>
                  <a:gd name="T9" fmla="*/ 30 h 62"/>
                  <a:gd name="T10" fmla="*/ 35 w 37"/>
                  <a:gd name="T11" fmla="*/ 3 h 62"/>
                  <a:gd name="T12" fmla="*/ 10 w 37"/>
                  <a:gd name="T13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" h="62">
                    <a:moveTo>
                      <a:pt x="10" y="0"/>
                    </a:moveTo>
                    <a:cubicBezTo>
                      <a:pt x="10" y="0"/>
                      <a:pt x="3" y="17"/>
                      <a:pt x="1" y="30"/>
                    </a:cubicBezTo>
                    <a:cubicBezTo>
                      <a:pt x="0" y="38"/>
                      <a:pt x="4" y="49"/>
                      <a:pt x="8" y="56"/>
                    </a:cubicBezTo>
                    <a:cubicBezTo>
                      <a:pt x="10" y="61"/>
                      <a:pt x="16" y="62"/>
                      <a:pt x="20" y="58"/>
                    </a:cubicBezTo>
                    <a:cubicBezTo>
                      <a:pt x="26" y="53"/>
                      <a:pt x="34" y="43"/>
                      <a:pt x="35" y="30"/>
                    </a:cubicBezTo>
                    <a:cubicBezTo>
                      <a:pt x="37" y="7"/>
                      <a:pt x="35" y="3"/>
                      <a:pt x="35" y="3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7" name="íṧ1íḑé"/>
              <p:cNvSpPr/>
              <p:nvPr/>
            </p:nvSpPr>
            <p:spPr bwMode="auto">
              <a:xfrm>
                <a:off x="7132157" y="4177529"/>
                <a:ext cx="414117" cy="1119328"/>
              </a:xfrm>
              <a:custGeom>
                <a:avLst/>
                <a:gdLst>
                  <a:gd name="T0" fmla="*/ 112 w 115"/>
                  <a:gd name="T1" fmla="*/ 23 h 311"/>
                  <a:gd name="T2" fmla="*/ 112 w 115"/>
                  <a:gd name="T3" fmla="*/ 83 h 311"/>
                  <a:gd name="T4" fmla="*/ 100 w 115"/>
                  <a:gd name="T5" fmla="*/ 300 h 311"/>
                  <a:gd name="T6" fmla="*/ 79 w 115"/>
                  <a:gd name="T7" fmla="*/ 308 h 311"/>
                  <a:gd name="T8" fmla="*/ 60 w 115"/>
                  <a:gd name="T9" fmla="*/ 294 h 311"/>
                  <a:gd name="T10" fmla="*/ 30 w 115"/>
                  <a:gd name="T11" fmla="*/ 276 h 311"/>
                  <a:gd name="T12" fmla="*/ 0 w 115"/>
                  <a:gd name="T13" fmla="*/ 0 h 311"/>
                  <a:gd name="T14" fmla="*/ 112 w 115"/>
                  <a:gd name="T15" fmla="*/ 23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15" h="311">
                    <a:moveTo>
                      <a:pt x="112" y="23"/>
                    </a:moveTo>
                    <a:cubicBezTo>
                      <a:pt x="112" y="23"/>
                      <a:pt x="115" y="51"/>
                      <a:pt x="112" y="83"/>
                    </a:cubicBezTo>
                    <a:cubicBezTo>
                      <a:pt x="110" y="115"/>
                      <a:pt x="101" y="264"/>
                      <a:pt x="100" y="300"/>
                    </a:cubicBezTo>
                    <a:cubicBezTo>
                      <a:pt x="100" y="300"/>
                      <a:pt x="100" y="311"/>
                      <a:pt x="79" y="308"/>
                    </a:cubicBezTo>
                    <a:cubicBezTo>
                      <a:pt x="58" y="306"/>
                      <a:pt x="60" y="294"/>
                      <a:pt x="60" y="294"/>
                    </a:cubicBezTo>
                    <a:cubicBezTo>
                      <a:pt x="60" y="294"/>
                      <a:pt x="31" y="293"/>
                      <a:pt x="30" y="276"/>
                    </a:cubicBezTo>
                    <a:cubicBezTo>
                      <a:pt x="29" y="259"/>
                      <a:pt x="0" y="68"/>
                      <a:pt x="0" y="0"/>
                    </a:cubicBezTo>
                    <a:lnTo>
                      <a:pt x="112" y="23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8" name="isľïḋê"/>
              <p:cNvSpPr/>
              <p:nvPr/>
            </p:nvSpPr>
            <p:spPr bwMode="auto">
              <a:xfrm>
                <a:off x="7048987" y="3723560"/>
                <a:ext cx="119557" cy="374264"/>
              </a:xfrm>
              <a:custGeom>
                <a:avLst/>
                <a:gdLst>
                  <a:gd name="T0" fmla="*/ 69 w 69"/>
                  <a:gd name="T1" fmla="*/ 0 h 216"/>
                  <a:gd name="T2" fmla="*/ 33 w 69"/>
                  <a:gd name="T3" fmla="*/ 216 h 216"/>
                  <a:gd name="T4" fmla="*/ 0 w 69"/>
                  <a:gd name="T5" fmla="*/ 216 h 216"/>
                  <a:gd name="T6" fmla="*/ 4 w 69"/>
                  <a:gd name="T7" fmla="*/ 17 h 216"/>
                  <a:gd name="T8" fmla="*/ 69 w 69"/>
                  <a:gd name="T9" fmla="*/ 0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216">
                    <a:moveTo>
                      <a:pt x="69" y="0"/>
                    </a:moveTo>
                    <a:lnTo>
                      <a:pt x="33" y="216"/>
                    </a:lnTo>
                    <a:lnTo>
                      <a:pt x="0" y="216"/>
                    </a:lnTo>
                    <a:lnTo>
                      <a:pt x="4" y="17"/>
                    </a:lnTo>
                    <a:lnTo>
                      <a:pt x="69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9" name="îSľíďe"/>
              <p:cNvSpPr/>
              <p:nvPr/>
            </p:nvSpPr>
            <p:spPr bwMode="auto">
              <a:xfrm>
                <a:off x="7031660" y="3389148"/>
                <a:ext cx="161142" cy="438375"/>
              </a:xfrm>
              <a:custGeom>
                <a:avLst/>
                <a:gdLst>
                  <a:gd name="T0" fmla="*/ 45 w 45"/>
                  <a:gd name="T1" fmla="*/ 1 h 122"/>
                  <a:gd name="T2" fmla="*/ 14 w 45"/>
                  <a:gd name="T3" fmla="*/ 33 h 122"/>
                  <a:gd name="T4" fmla="*/ 7 w 45"/>
                  <a:gd name="T5" fmla="*/ 111 h 122"/>
                  <a:gd name="T6" fmla="*/ 41 w 45"/>
                  <a:gd name="T7" fmla="*/ 110 h 122"/>
                  <a:gd name="T8" fmla="*/ 45 w 45"/>
                  <a:gd name="T9" fmla="*/ 1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122">
                    <a:moveTo>
                      <a:pt x="45" y="1"/>
                    </a:moveTo>
                    <a:cubicBezTo>
                      <a:pt x="45" y="1"/>
                      <a:pt x="22" y="0"/>
                      <a:pt x="14" y="33"/>
                    </a:cubicBezTo>
                    <a:cubicBezTo>
                      <a:pt x="6" y="66"/>
                      <a:pt x="0" y="108"/>
                      <a:pt x="7" y="111"/>
                    </a:cubicBezTo>
                    <a:cubicBezTo>
                      <a:pt x="27" y="122"/>
                      <a:pt x="41" y="110"/>
                      <a:pt x="41" y="110"/>
                    </a:cubicBezTo>
                    <a:lnTo>
                      <a:pt x="45" y="1"/>
                    </a:ln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0" name="îṣliḍê"/>
              <p:cNvSpPr/>
              <p:nvPr/>
            </p:nvSpPr>
            <p:spPr bwMode="auto">
              <a:xfrm>
                <a:off x="7081909" y="3389148"/>
                <a:ext cx="561397" cy="972048"/>
              </a:xfrm>
              <a:custGeom>
                <a:avLst/>
                <a:gdLst>
                  <a:gd name="T0" fmla="*/ 24 w 156"/>
                  <a:gd name="T1" fmla="*/ 2 h 270"/>
                  <a:gd name="T2" fmla="*/ 36 w 156"/>
                  <a:gd name="T3" fmla="*/ 1 h 270"/>
                  <a:gd name="T4" fmla="*/ 142 w 156"/>
                  <a:gd name="T5" fmla="*/ 39 h 270"/>
                  <a:gd name="T6" fmla="*/ 121 w 156"/>
                  <a:gd name="T7" fmla="*/ 140 h 270"/>
                  <a:gd name="T8" fmla="*/ 126 w 156"/>
                  <a:gd name="T9" fmla="*/ 212 h 270"/>
                  <a:gd name="T10" fmla="*/ 111 w 156"/>
                  <a:gd name="T11" fmla="*/ 260 h 270"/>
                  <a:gd name="T12" fmla="*/ 33 w 156"/>
                  <a:gd name="T13" fmla="*/ 251 h 270"/>
                  <a:gd name="T14" fmla="*/ 13 w 156"/>
                  <a:gd name="T15" fmla="*/ 205 h 270"/>
                  <a:gd name="T16" fmla="*/ 22 w 156"/>
                  <a:gd name="T17" fmla="*/ 114 h 270"/>
                  <a:gd name="T18" fmla="*/ 7 w 156"/>
                  <a:gd name="T19" fmla="*/ 97 h 270"/>
                  <a:gd name="T20" fmla="*/ 17 w 156"/>
                  <a:gd name="T21" fmla="*/ 52 h 270"/>
                  <a:gd name="T22" fmla="*/ 15 w 156"/>
                  <a:gd name="T23" fmla="*/ 12 h 270"/>
                  <a:gd name="T24" fmla="*/ 24 w 156"/>
                  <a:gd name="T25" fmla="*/ 2 h 2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6" h="270">
                    <a:moveTo>
                      <a:pt x="24" y="2"/>
                    </a:moveTo>
                    <a:cubicBezTo>
                      <a:pt x="28" y="1"/>
                      <a:pt x="32" y="0"/>
                      <a:pt x="36" y="1"/>
                    </a:cubicBezTo>
                    <a:cubicBezTo>
                      <a:pt x="56" y="7"/>
                      <a:pt x="129" y="29"/>
                      <a:pt x="142" y="39"/>
                    </a:cubicBezTo>
                    <a:cubicBezTo>
                      <a:pt x="156" y="51"/>
                      <a:pt x="121" y="118"/>
                      <a:pt x="121" y="140"/>
                    </a:cubicBezTo>
                    <a:cubicBezTo>
                      <a:pt x="122" y="162"/>
                      <a:pt x="124" y="188"/>
                      <a:pt x="126" y="212"/>
                    </a:cubicBezTo>
                    <a:cubicBezTo>
                      <a:pt x="128" y="236"/>
                      <a:pt x="131" y="249"/>
                      <a:pt x="111" y="260"/>
                    </a:cubicBezTo>
                    <a:cubicBezTo>
                      <a:pt x="91" y="270"/>
                      <a:pt x="58" y="270"/>
                      <a:pt x="33" y="251"/>
                    </a:cubicBezTo>
                    <a:cubicBezTo>
                      <a:pt x="8" y="232"/>
                      <a:pt x="12" y="219"/>
                      <a:pt x="13" y="205"/>
                    </a:cubicBezTo>
                    <a:cubicBezTo>
                      <a:pt x="14" y="191"/>
                      <a:pt x="23" y="131"/>
                      <a:pt x="22" y="114"/>
                    </a:cubicBezTo>
                    <a:cubicBezTo>
                      <a:pt x="22" y="114"/>
                      <a:pt x="13" y="108"/>
                      <a:pt x="7" y="97"/>
                    </a:cubicBezTo>
                    <a:cubicBezTo>
                      <a:pt x="0" y="86"/>
                      <a:pt x="12" y="65"/>
                      <a:pt x="17" y="52"/>
                    </a:cubicBezTo>
                    <a:cubicBezTo>
                      <a:pt x="21" y="38"/>
                      <a:pt x="14" y="23"/>
                      <a:pt x="15" y="12"/>
                    </a:cubicBezTo>
                    <a:cubicBezTo>
                      <a:pt x="16" y="7"/>
                      <a:pt x="20" y="4"/>
                      <a:pt x="24" y="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1" name="ísļiḍè"/>
              <p:cNvSpPr/>
              <p:nvPr/>
            </p:nvSpPr>
            <p:spPr bwMode="auto">
              <a:xfrm>
                <a:off x="7246516" y="3406475"/>
                <a:ext cx="209658" cy="169805"/>
              </a:xfrm>
              <a:custGeom>
                <a:avLst/>
                <a:gdLst>
                  <a:gd name="T0" fmla="*/ 1 w 58"/>
                  <a:gd name="T1" fmla="*/ 20 h 47"/>
                  <a:gd name="T2" fmla="*/ 26 w 58"/>
                  <a:gd name="T3" fmla="*/ 46 h 47"/>
                  <a:gd name="T4" fmla="*/ 57 w 58"/>
                  <a:gd name="T5" fmla="*/ 27 h 47"/>
                  <a:gd name="T6" fmla="*/ 32 w 58"/>
                  <a:gd name="T7" fmla="*/ 2 h 47"/>
                  <a:gd name="T8" fmla="*/ 1 w 58"/>
                  <a:gd name="T9" fmla="*/ 2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47">
                    <a:moveTo>
                      <a:pt x="1" y="20"/>
                    </a:moveTo>
                    <a:cubicBezTo>
                      <a:pt x="0" y="32"/>
                      <a:pt x="11" y="44"/>
                      <a:pt x="26" y="46"/>
                    </a:cubicBezTo>
                    <a:cubicBezTo>
                      <a:pt x="42" y="47"/>
                      <a:pt x="55" y="39"/>
                      <a:pt x="57" y="27"/>
                    </a:cubicBezTo>
                    <a:cubicBezTo>
                      <a:pt x="58" y="15"/>
                      <a:pt x="47" y="4"/>
                      <a:pt x="32" y="2"/>
                    </a:cubicBezTo>
                    <a:cubicBezTo>
                      <a:pt x="17" y="0"/>
                      <a:pt x="3" y="8"/>
                      <a:pt x="1" y="2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2" name="iśļídé"/>
              <p:cNvSpPr/>
              <p:nvPr/>
            </p:nvSpPr>
            <p:spPr bwMode="auto">
              <a:xfrm>
                <a:off x="7275972" y="3432466"/>
                <a:ext cx="150746" cy="123023"/>
              </a:xfrm>
              <a:custGeom>
                <a:avLst/>
                <a:gdLst>
                  <a:gd name="T0" fmla="*/ 1 w 42"/>
                  <a:gd name="T1" fmla="*/ 14 h 34"/>
                  <a:gd name="T2" fmla="*/ 19 w 42"/>
                  <a:gd name="T3" fmla="*/ 32 h 34"/>
                  <a:gd name="T4" fmla="*/ 41 w 42"/>
                  <a:gd name="T5" fmla="*/ 19 h 34"/>
                  <a:gd name="T6" fmla="*/ 23 w 42"/>
                  <a:gd name="T7" fmla="*/ 1 h 34"/>
                  <a:gd name="T8" fmla="*/ 1 w 42"/>
                  <a:gd name="T9" fmla="*/ 1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34">
                    <a:moveTo>
                      <a:pt x="1" y="14"/>
                    </a:moveTo>
                    <a:cubicBezTo>
                      <a:pt x="0" y="23"/>
                      <a:pt x="8" y="31"/>
                      <a:pt x="19" y="32"/>
                    </a:cubicBezTo>
                    <a:cubicBezTo>
                      <a:pt x="30" y="34"/>
                      <a:pt x="40" y="28"/>
                      <a:pt x="41" y="19"/>
                    </a:cubicBezTo>
                    <a:cubicBezTo>
                      <a:pt x="42" y="10"/>
                      <a:pt x="34" y="2"/>
                      <a:pt x="23" y="1"/>
                    </a:cubicBezTo>
                    <a:cubicBezTo>
                      <a:pt x="12" y="0"/>
                      <a:pt x="2" y="5"/>
                      <a:pt x="1" y="14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3" name="îṡḻîḍé"/>
              <p:cNvSpPr/>
              <p:nvPr/>
            </p:nvSpPr>
            <p:spPr bwMode="auto">
              <a:xfrm>
                <a:off x="7293300" y="3342365"/>
                <a:ext cx="102230" cy="150746"/>
              </a:xfrm>
              <a:custGeom>
                <a:avLst/>
                <a:gdLst>
                  <a:gd name="T0" fmla="*/ 7 w 28"/>
                  <a:gd name="T1" fmla="*/ 11 h 42"/>
                  <a:gd name="T2" fmla="*/ 23 w 28"/>
                  <a:gd name="T3" fmla="*/ 5 h 42"/>
                  <a:gd name="T4" fmla="*/ 28 w 28"/>
                  <a:gd name="T5" fmla="*/ 35 h 42"/>
                  <a:gd name="T6" fmla="*/ 1 w 28"/>
                  <a:gd name="T7" fmla="*/ 42 h 42"/>
                  <a:gd name="T8" fmla="*/ 5 w 28"/>
                  <a:gd name="T9" fmla="*/ 18 h 42"/>
                  <a:gd name="T10" fmla="*/ 7 w 28"/>
                  <a:gd name="T1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42">
                    <a:moveTo>
                      <a:pt x="7" y="11"/>
                    </a:moveTo>
                    <a:cubicBezTo>
                      <a:pt x="7" y="11"/>
                      <a:pt x="20" y="0"/>
                      <a:pt x="23" y="5"/>
                    </a:cubicBezTo>
                    <a:cubicBezTo>
                      <a:pt x="26" y="11"/>
                      <a:pt x="28" y="35"/>
                      <a:pt x="28" y="35"/>
                    </a:cubicBezTo>
                    <a:cubicBezTo>
                      <a:pt x="1" y="42"/>
                      <a:pt x="1" y="42"/>
                      <a:pt x="1" y="42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5" y="18"/>
                      <a:pt x="0" y="13"/>
                      <a:pt x="7" y="1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4" name="íṩ1íḓé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5" name="ïṧḻïḋê"/>
              <p:cNvSpPr/>
              <p:nvPr/>
            </p:nvSpPr>
            <p:spPr bwMode="auto">
              <a:xfrm>
                <a:off x="7301963" y="3375286"/>
                <a:ext cx="86635" cy="97032"/>
              </a:xfrm>
              <a:custGeom>
                <a:avLst/>
                <a:gdLst>
                  <a:gd name="T0" fmla="*/ 23 w 24"/>
                  <a:gd name="T1" fmla="*/ 3 h 27"/>
                  <a:gd name="T2" fmla="*/ 24 w 24"/>
                  <a:gd name="T3" fmla="*/ 7 h 27"/>
                  <a:gd name="T4" fmla="*/ 0 w 24"/>
                  <a:gd name="T5" fmla="*/ 27 h 27"/>
                  <a:gd name="T6" fmla="*/ 3 w 24"/>
                  <a:gd name="T7" fmla="*/ 9 h 27"/>
                  <a:gd name="T8" fmla="*/ 2 w 24"/>
                  <a:gd name="T9" fmla="*/ 4 h 27"/>
                  <a:gd name="T10" fmla="*/ 23 w 24"/>
                  <a:gd name="T11" fmla="*/ 3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7">
                    <a:moveTo>
                      <a:pt x="23" y="3"/>
                    </a:moveTo>
                    <a:cubicBezTo>
                      <a:pt x="23" y="4"/>
                      <a:pt x="23" y="6"/>
                      <a:pt x="24" y="7"/>
                    </a:cubicBezTo>
                    <a:cubicBezTo>
                      <a:pt x="21" y="21"/>
                      <a:pt x="0" y="27"/>
                      <a:pt x="0" y="27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9"/>
                      <a:pt x="1" y="6"/>
                      <a:pt x="2" y="4"/>
                    </a:cubicBezTo>
                    <a:cubicBezTo>
                      <a:pt x="10" y="2"/>
                      <a:pt x="20" y="0"/>
                      <a:pt x="23" y="3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6" name="íṡľíďè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7" name="ïSļïďê"/>
              <p:cNvSpPr/>
              <p:nvPr/>
            </p:nvSpPr>
            <p:spPr bwMode="auto">
              <a:xfrm>
                <a:off x="7553205" y="3879504"/>
                <a:ext cx="109161" cy="384661"/>
              </a:xfrm>
              <a:custGeom>
                <a:avLst/>
                <a:gdLst>
                  <a:gd name="T0" fmla="*/ 63 w 63"/>
                  <a:gd name="T1" fmla="*/ 0 h 222"/>
                  <a:gd name="T2" fmla="*/ 54 w 63"/>
                  <a:gd name="T3" fmla="*/ 218 h 222"/>
                  <a:gd name="T4" fmla="*/ 21 w 63"/>
                  <a:gd name="T5" fmla="*/ 222 h 222"/>
                  <a:gd name="T6" fmla="*/ 0 w 63"/>
                  <a:gd name="T7" fmla="*/ 24 h 222"/>
                  <a:gd name="T8" fmla="*/ 63 w 63"/>
                  <a:gd name="T9" fmla="*/ 0 h 2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222">
                    <a:moveTo>
                      <a:pt x="63" y="0"/>
                    </a:moveTo>
                    <a:lnTo>
                      <a:pt x="54" y="218"/>
                    </a:lnTo>
                    <a:lnTo>
                      <a:pt x="21" y="222"/>
                    </a:lnTo>
                    <a:lnTo>
                      <a:pt x="0" y="24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8" name="ís1ïḓè"/>
              <p:cNvSpPr/>
              <p:nvPr/>
            </p:nvSpPr>
            <p:spPr bwMode="auto">
              <a:xfrm>
                <a:off x="7463105" y="3586676"/>
                <a:ext cx="86635" cy="457434"/>
              </a:xfrm>
              <a:custGeom>
                <a:avLst/>
                <a:gdLst>
                  <a:gd name="T0" fmla="*/ 5 w 24"/>
                  <a:gd name="T1" fmla="*/ 72 h 127"/>
                  <a:gd name="T2" fmla="*/ 20 w 24"/>
                  <a:gd name="T3" fmla="*/ 0 h 127"/>
                  <a:gd name="T4" fmla="*/ 24 w 24"/>
                  <a:gd name="T5" fmla="*/ 49 h 127"/>
                  <a:gd name="T6" fmla="*/ 15 w 24"/>
                  <a:gd name="T7" fmla="*/ 85 h 127"/>
                  <a:gd name="T8" fmla="*/ 17 w 24"/>
                  <a:gd name="T9" fmla="*/ 127 h 127"/>
                  <a:gd name="T10" fmla="*/ 17 w 24"/>
                  <a:gd name="T11" fmla="*/ 127 h 127"/>
                  <a:gd name="T12" fmla="*/ 5 w 24"/>
                  <a:gd name="T13" fmla="*/ 72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" h="127">
                    <a:moveTo>
                      <a:pt x="5" y="72"/>
                    </a:moveTo>
                    <a:cubicBezTo>
                      <a:pt x="10" y="50"/>
                      <a:pt x="20" y="0"/>
                      <a:pt x="20" y="0"/>
                    </a:cubicBezTo>
                    <a:cubicBezTo>
                      <a:pt x="24" y="49"/>
                      <a:pt x="24" y="49"/>
                      <a:pt x="24" y="49"/>
                    </a:cubicBezTo>
                    <a:cubicBezTo>
                      <a:pt x="19" y="64"/>
                      <a:pt x="15" y="78"/>
                      <a:pt x="15" y="85"/>
                    </a:cubicBezTo>
                    <a:cubicBezTo>
                      <a:pt x="15" y="98"/>
                      <a:pt x="16" y="113"/>
                      <a:pt x="17" y="127"/>
                    </a:cubicBezTo>
                    <a:cubicBezTo>
                      <a:pt x="17" y="127"/>
                      <a:pt x="17" y="127"/>
                      <a:pt x="17" y="127"/>
                    </a:cubicBezTo>
                    <a:cubicBezTo>
                      <a:pt x="17" y="127"/>
                      <a:pt x="0" y="95"/>
                      <a:pt x="5" y="7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9" name="iS1îďê"/>
              <p:cNvSpPr/>
              <p:nvPr/>
            </p:nvSpPr>
            <p:spPr bwMode="auto">
              <a:xfrm>
                <a:off x="7528947" y="3522567"/>
                <a:ext cx="164608" cy="474761"/>
              </a:xfrm>
              <a:custGeom>
                <a:avLst/>
                <a:gdLst>
                  <a:gd name="T0" fmla="*/ 15 w 46"/>
                  <a:gd name="T1" fmla="*/ 0 h 132"/>
                  <a:gd name="T2" fmla="*/ 34 w 46"/>
                  <a:gd name="T3" fmla="*/ 42 h 132"/>
                  <a:gd name="T4" fmla="*/ 34 w 46"/>
                  <a:gd name="T5" fmla="*/ 123 h 132"/>
                  <a:gd name="T6" fmla="*/ 7 w 46"/>
                  <a:gd name="T7" fmla="*/ 121 h 132"/>
                  <a:gd name="T8" fmla="*/ 1 w 46"/>
                  <a:gd name="T9" fmla="*/ 45 h 132"/>
                  <a:gd name="T10" fmla="*/ 15 w 46"/>
                  <a:gd name="T11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6" h="132">
                    <a:moveTo>
                      <a:pt x="15" y="0"/>
                    </a:moveTo>
                    <a:cubicBezTo>
                      <a:pt x="15" y="0"/>
                      <a:pt x="27" y="5"/>
                      <a:pt x="34" y="42"/>
                    </a:cubicBezTo>
                    <a:cubicBezTo>
                      <a:pt x="41" y="80"/>
                      <a:pt x="46" y="118"/>
                      <a:pt x="34" y="123"/>
                    </a:cubicBezTo>
                    <a:cubicBezTo>
                      <a:pt x="21" y="128"/>
                      <a:pt x="11" y="132"/>
                      <a:pt x="7" y="121"/>
                    </a:cubicBezTo>
                    <a:cubicBezTo>
                      <a:pt x="4" y="111"/>
                      <a:pt x="1" y="63"/>
                      <a:pt x="1" y="45"/>
                    </a:cubicBezTo>
                    <a:cubicBezTo>
                      <a:pt x="0" y="27"/>
                      <a:pt x="0" y="3"/>
                      <a:pt x="15" y="0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0" name="ïšľïdé"/>
              <p:cNvSpPr/>
              <p:nvPr/>
            </p:nvSpPr>
            <p:spPr bwMode="auto">
              <a:xfrm>
                <a:off x="7298497" y="4397582"/>
                <a:ext cx="50249" cy="838629"/>
              </a:xfrm>
              <a:custGeom>
                <a:avLst/>
                <a:gdLst>
                  <a:gd name="T0" fmla="*/ 14 w 14"/>
                  <a:gd name="T1" fmla="*/ 233 h 233"/>
                  <a:gd name="T2" fmla="*/ 6 w 14"/>
                  <a:gd name="T3" fmla="*/ 232 h 233"/>
                  <a:gd name="T4" fmla="*/ 6 w 14"/>
                  <a:gd name="T5" fmla="*/ 232 h 233"/>
                  <a:gd name="T6" fmla="*/ 0 w 14"/>
                  <a:gd name="T7" fmla="*/ 0 h 233"/>
                  <a:gd name="T8" fmla="*/ 14 w 14"/>
                  <a:gd name="T9" fmla="*/ 233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33">
                    <a:moveTo>
                      <a:pt x="14" y="233"/>
                    </a:moveTo>
                    <a:cubicBezTo>
                      <a:pt x="14" y="233"/>
                      <a:pt x="11" y="233"/>
                      <a:pt x="6" y="232"/>
                    </a:cubicBezTo>
                    <a:cubicBezTo>
                      <a:pt x="6" y="232"/>
                      <a:pt x="6" y="232"/>
                      <a:pt x="6" y="232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4" y="233"/>
                    </a:lnTo>
                    <a:close/>
                  </a:path>
                </a:pathLst>
              </a:custGeom>
              <a:solidFill>
                <a:srgbClr val="D889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1" name="îs1îdé"/>
              <p:cNvSpPr/>
              <p:nvPr/>
            </p:nvSpPr>
            <p:spPr bwMode="auto">
              <a:xfrm>
                <a:off x="7405925" y="4241639"/>
                <a:ext cx="400256" cy="544070"/>
              </a:xfrm>
              <a:custGeom>
                <a:avLst/>
                <a:gdLst>
                  <a:gd name="T0" fmla="*/ 6 w 111"/>
                  <a:gd name="T1" fmla="*/ 151 h 151"/>
                  <a:gd name="T2" fmla="*/ 15 w 111"/>
                  <a:gd name="T3" fmla="*/ 140 h 151"/>
                  <a:gd name="T4" fmla="*/ 101 w 111"/>
                  <a:gd name="T5" fmla="*/ 90 h 151"/>
                  <a:gd name="T6" fmla="*/ 106 w 111"/>
                  <a:gd name="T7" fmla="*/ 81 h 151"/>
                  <a:gd name="T8" fmla="*/ 106 w 111"/>
                  <a:gd name="T9" fmla="*/ 10 h 151"/>
                  <a:gd name="T10" fmla="*/ 111 w 111"/>
                  <a:gd name="T11" fmla="*/ 4 h 151"/>
                  <a:gd name="T12" fmla="*/ 106 w 111"/>
                  <a:gd name="T13" fmla="*/ 1 h 151"/>
                  <a:gd name="T14" fmla="*/ 106 w 111"/>
                  <a:gd name="T15" fmla="*/ 1 h 151"/>
                  <a:gd name="T16" fmla="*/ 103 w 111"/>
                  <a:gd name="T17" fmla="*/ 1 h 151"/>
                  <a:gd name="T18" fmla="*/ 5 w 111"/>
                  <a:gd name="T19" fmla="*/ 58 h 151"/>
                  <a:gd name="T20" fmla="*/ 0 w 111"/>
                  <a:gd name="T21" fmla="*/ 67 h 151"/>
                  <a:gd name="T22" fmla="*/ 0 w 111"/>
                  <a:gd name="T23" fmla="*/ 144 h 151"/>
                  <a:gd name="T24" fmla="*/ 2 w 111"/>
                  <a:gd name="T25" fmla="*/ 148 h 151"/>
                  <a:gd name="T26" fmla="*/ 2 w 111"/>
                  <a:gd name="T27" fmla="*/ 148 h 151"/>
                  <a:gd name="T28" fmla="*/ 6 w 111"/>
                  <a:gd name="T29" fmla="*/ 151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1" h="151">
                    <a:moveTo>
                      <a:pt x="6" y="151"/>
                    </a:moveTo>
                    <a:cubicBezTo>
                      <a:pt x="15" y="140"/>
                      <a:pt x="15" y="140"/>
                      <a:pt x="15" y="140"/>
                    </a:cubicBezTo>
                    <a:cubicBezTo>
                      <a:pt x="101" y="90"/>
                      <a:pt x="101" y="90"/>
                      <a:pt x="101" y="90"/>
                    </a:cubicBezTo>
                    <a:cubicBezTo>
                      <a:pt x="104" y="89"/>
                      <a:pt x="106" y="84"/>
                      <a:pt x="106" y="81"/>
                    </a:cubicBezTo>
                    <a:cubicBezTo>
                      <a:pt x="106" y="10"/>
                      <a:pt x="106" y="10"/>
                      <a:pt x="106" y="10"/>
                    </a:cubicBezTo>
                    <a:cubicBezTo>
                      <a:pt x="111" y="4"/>
                      <a:pt x="111" y="4"/>
                      <a:pt x="111" y="4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5" y="0"/>
                      <a:pt x="104" y="0"/>
                      <a:pt x="103" y="1"/>
                    </a:cubicBezTo>
                    <a:cubicBezTo>
                      <a:pt x="5" y="58"/>
                      <a:pt x="5" y="58"/>
                      <a:pt x="5" y="58"/>
                    </a:cubicBezTo>
                    <a:cubicBezTo>
                      <a:pt x="2" y="59"/>
                      <a:pt x="0" y="64"/>
                      <a:pt x="0" y="67"/>
                    </a:cubicBezTo>
                    <a:cubicBezTo>
                      <a:pt x="0" y="144"/>
                      <a:pt x="0" y="144"/>
                      <a:pt x="0" y="144"/>
                    </a:cubicBezTo>
                    <a:cubicBezTo>
                      <a:pt x="0" y="146"/>
                      <a:pt x="1" y="148"/>
                      <a:pt x="2" y="148"/>
                    </a:cubicBezTo>
                    <a:cubicBezTo>
                      <a:pt x="2" y="148"/>
                      <a:pt x="2" y="148"/>
                      <a:pt x="2" y="148"/>
                    </a:cubicBezTo>
                    <a:lnTo>
                      <a:pt x="6" y="151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2" name="iśľîḑè"/>
              <p:cNvSpPr/>
              <p:nvPr/>
            </p:nvSpPr>
            <p:spPr bwMode="auto">
              <a:xfrm>
                <a:off x="7409390" y="4241639"/>
                <a:ext cx="396790" cy="396790"/>
              </a:xfrm>
              <a:custGeom>
                <a:avLst/>
                <a:gdLst>
                  <a:gd name="T0" fmla="*/ 65 w 110"/>
                  <a:gd name="T1" fmla="*/ 110 h 110"/>
                  <a:gd name="T2" fmla="*/ 71 w 110"/>
                  <a:gd name="T3" fmla="*/ 107 h 110"/>
                  <a:gd name="T4" fmla="*/ 105 w 110"/>
                  <a:gd name="T5" fmla="*/ 48 h 110"/>
                  <a:gd name="T6" fmla="*/ 105 w 110"/>
                  <a:gd name="T7" fmla="*/ 10 h 110"/>
                  <a:gd name="T8" fmla="*/ 110 w 110"/>
                  <a:gd name="T9" fmla="*/ 4 h 110"/>
                  <a:gd name="T10" fmla="*/ 105 w 110"/>
                  <a:gd name="T11" fmla="*/ 1 h 110"/>
                  <a:gd name="T12" fmla="*/ 105 w 110"/>
                  <a:gd name="T13" fmla="*/ 1 h 110"/>
                  <a:gd name="T14" fmla="*/ 102 w 110"/>
                  <a:gd name="T15" fmla="*/ 1 h 110"/>
                  <a:gd name="T16" fmla="*/ 4 w 110"/>
                  <a:gd name="T17" fmla="*/ 58 h 110"/>
                  <a:gd name="T18" fmla="*/ 0 w 110"/>
                  <a:gd name="T19" fmla="*/ 62 h 110"/>
                  <a:gd name="T20" fmla="*/ 65 w 110"/>
                  <a:gd name="T21" fmla="*/ 11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110">
                    <a:moveTo>
                      <a:pt x="65" y="110"/>
                    </a:moveTo>
                    <a:cubicBezTo>
                      <a:pt x="71" y="107"/>
                      <a:pt x="71" y="107"/>
                      <a:pt x="71" y="107"/>
                    </a:cubicBezTo>
                    <a:cubicBezTo>
                      <a:pt x="105" y="48"/>
                      <a:pt x="105" y="48"/>
                      <a:pt x="105" y="48"/>
                    </a:cubicBezTo>
                    <a:cubicBezTo>
                      <a:pt x="105" y="10"/>
                      <a:pt x="105" y="10"/>
                      <a:pt x="105" y="10"/>
                    </a:cubicBezTo>
                    <a:cubicBezTo>
                      <a:pt x="110" y="4"/>
                      <a:pt x="110" y="4"/>
                      <a:pt x="110" y="4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4" y="0"/>
                      <a:pt x="103" y="0"/>
                      <a:pt x="102" y="1"/>
                    </a:cubicBezTo>
                    <a:cubicBezTo>
                      <a:pt x="4" y="58"/>
                      <a:pt x="4" y="58"/>
                      <a:pt x="4" y="58"/>
                    </a:cubicBezTo>
                    <a:cubicBezTo>
                      <a:pt x="3" y="58"/>
                      <a:pt x="1" y="60"/>
                      <a:pt x="0" y="62"/>
                    </a:cubicBezTo>
                    <a:lnTo>
                      <a:pt x="65" y="110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3" name="ïṡļidé"/>
              <p:cNvSpPr/>
              <p:nvPr/>
            </p:nvSpPr>
            <p:spPr bwMode="auto">
              <a:xfrm>
                <a:off x="7769793" y="4241639"/>
                <a:ext cx="36387" cy="22526"/>
              </a:xfrm>
              <a:custGeom>
                <a:avLst/>
                <a:gdLst>
                  <a:gd name="T0" fmla="*/ 8 w 10"/>
                  <a:gd name="T1" fmla="*/ 6 h 6"/>
                  <a:gd name="T2" fmla="*/ 10 w 10"/>
                  <a:gd name="T3" fmla="*/ 4 h 6"/>
                  <a:gd name="T4" fmla="*/ 5 w 10"/>
                  <a:gd name="T5" fmla="*/ 1 h 6"/>
                  <a:gd name="T6" fmla="*/ 5 w 10"/>
                  <a:gd name="T7" fmla="*/ 1 h 6"/>
                  <a:gd name="T8" fmla="*/ 2 w 10"/>
                  <a:gd name="T9" fmla="*/ 1 h 6"/>
                  <a:gd name="T10" fmla="*/ 0 w 10"/>
                  <a:gd name="T11" fmla="*/ 2 h 6"/>
                  <a:gd name="T12" fmla="*/ 8 w 10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6">
                    <a:moveTo>
                      <a:pt x="8" y="6"/>
                    </a:moveTo>
                    <a:cubicBezTo>
                      <a:pt x="10" y="4"/>
                      <a:pt x="10" y="4"/>
                      <a:pt x="10" y="4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4" y="0"/>
                      <a:pt x="3" y="0"/>
                      <a:pt x="2" y="1"/>
                    </a:cubicBezTo>
                    <a:cubicBezTo>
                      <a:pt x="0" y="2"/>
                      <a:pt x="0" y="2"/>
                      <a:pt x="0" y="2"/>
                    </a:cubicBez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4" name="îš1íďe"/>
              <p:cNvSpPr/>
              <p:nvPr/>
            </p:nvSpPr>
            <p:spPr bwMode="auto">
              <a:xfrm>
                <a:off x="7405925" y="4451297"/>
                <a:ext cx="50249" cy="50249"/>
              </a:xfrm>
              <a:custGeom>
                <a:avLst/>
                <a:gdLst>
                  <a:gd name="T0" fmla="*/ 4 w 14"/>
                  <a:gd name="T1" fmla="*/ 0 h 14"/>
                  <a:gd name="T2" fmla="*/ 0 w 14"/>
                  <a:gd name="T3" fmla="*/ 8 h 14"/>
                  <a:gd name="T4" fmla="*/ 10 w 14"/>
                  <a:gd name="T5" fmla="*/ 14 h 14"/>
                  <a:gd name="T6" fmla="*/ 14 w 14"/>
                  <a:gd name="T7" fmla="*/ 6 h 14"/>
                  <a:gd name="T8" fmla="*/ 4 w 14"/>
                  <a:gd name="T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14">
                    <a:moveTo>
                      <a:pt x="4" y="0"/>
                    </a:moveTo>
                    <a:cubicBezTo>
                      <a:pt x="2" y="2"/>
                      <a:pt x="0" y="5"/>
                      <a:pt x="0" y="8"/>
                    </a:cubicBezTo>
                    <a:cubicBezTo>
                      <a:pt x="10" y="14"/>
                      <a:pt x="10" y="14"/>
                      <a:pt x="10" y="14"/>
                    </a:cubicBezTo>
                    <a:cubicBezTo>
                      <a:pt x="14" y="6"/>
                      <a:pt x="14" y="6"/>
                      <a:pt x="14" y="6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5" name="ïŝļíḍe"/>
              <p:cNvSpPr/>
              <p:nvPr/>
            </p:nvSpPr>
            <p:spPr bwMode="auto">
              <a:xfrm>
                <a:off x="7423252" y="4248570"/>
                <a:ext cx="386394" cy="540604"/>
              </a:xfrm>
              <a:custGeom>
                <a:avLst/>
                <a:gdLst>
                  <a:gd name="T0" fmla="*/ 5 w 107"/>
                  <a:gd name="T1" fmla="*/ 58 h 150"/>
                  <a:gd name="T2" fmla="*/ 102 w 107"/>
                  <a:gd name="T3" fmla="*/ 2 h 150"/>
                  <a:gd name="T4" fmla="*/ 107 w 107"/>
                  <a:gd name="T5" fmla="*/ 6 h 150"/>
                  <a:gd name="T6" fmla="*/ 107 w 107"/>
                  <a:gd name="T7" fmla="*/ 82 h 150"/>
                  <a:gd name="T8" fmla="*/ 102 w 107"/>
                  <a:gd name="T9" fmla="*/ 92 h 150"/>
                  <a:gd name="T10" fmla="*/ 5 w 107"/>
                  <a:gd name="T11" fmla="*/ 149 h 150"/>
                  <a:gd name="T12" fmla="*/ 0 w 107"/>
                  <a:gd name="T13" fmla="*/ 145 h 150"/>
                  <a:gd name="T14" fmla="*/ 0 w 107"/>
                  <a:gd name="T15" fmla="*/ 68 h 150"/>
                  <a:gd name="T16" fmla="*/ 5 w 107"/>
                  <a:gd name="T17" fmla="*/ 5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7" h="150">
                    <a:moveTo>
                      <a:pt x="5" y="58"/>
                    </a:moveTo>
                    <a:cubicBezTo>
                      <a:pt x="102" y="2"/>
                      <a:pt x="102" y="2"/>
                      <a:pt x="102" y="2"/>
                    </a:cubicBezTo>
                    <a:cubicBezTo>
                      <a:pt x="105" y="0"/>
                      <a:pt x="107" y="2"/>
                      <a:pt x="107" y="6"/>
                    </a:cubicBezTo>
                    <a:cubicBezTo>
                      <a:pt x="107" y="82"/>
                      <a:pt x="107" y="82"/>
                      <a:pt x="107" y="82"/>
                    </a:cubicBezTo>
                    <a:cubicBezTo>
                      <a:pt x="107" y="86"/>
                      <a:pt x="105" y="90"/>
                      <a:pt x="102" y="92"/>
                    </a:cubicBezTo>
                    <a:cubicBezTo>
                      <a:pt x="5" y="149"/>
                      <a:pt x="5" y="149"/>
                      <a:pt x="5" y="149"/>
                    </a:cubicBezTo>
                    <a:cubicBezTo>
                      <a:pt x="2" y="150"/>
                      <a:pt x="0" y="148"/>
                      <a:pt x="0" y="145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64"/>
                      <a:pt x="2" y="60"/>
                      <a:pt x="5" y="58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6" name="ïşḻïḋê"/>
              <p:cNvSpPr/>
              <p:nvPr/>
            </p:nvSpPr>
            <p:spPr bwMode="auto">
              <a:xfrm>
                <a:off x="7567067" y="4180995"/>
                <a:ext cx="95299" cy="266837"/>
              </a:xfrm>
              <a:custGeom>
                <a:avLst/>
                <a:gdLst>
                  <a:gd name="T0" fmla="*/ 22 w 26"/>
                  <a:gd name="T1" fmla="*/ 20 h 74"/>
                  <a:gd name="T2" fmla="*/ 25 w 26"/>
                  <a:gd name="T3" fmla="*/ 53 h 74"/>
                  <a:gd name="T4" fmla="*/ 17 w 26"/>
                  <a:gd name="T5" fmla="*/ 73 h 74"/>
                  <a:gd name="T6" fmla="*/ 11 w 26"/>
                  <a:gd name="T7" fmla="*/ 45 h 74"/>
                  <a:gd name="T8" fmla="*/ 3 w 26"/>
                  <a:gd name="T9" fmla="*/ 52 h 74"/>
                  <a:gd name="T10" fmla="*/ 5 w 26"/>
                  <a:gd name="T11" fmla="*/ 11 h 74"/>
                  <a:gd name="T12" fmla="*/ 22 w 26"/>
                  <a:gd name="T13" fmla="*/ 2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22" y="20"/>
                    </a:moveTo>
                    <a:cubicBezTo>
                      <a:pt x="22" y="20"/>
                      <a:pt x="26" y="45"/>
                      <a:pt x="25" y="53"/>
                    </a:cubicBezTo>
                    <a:cubicBezTo>
                      <a:pt x="25" y="61"/>
                      <a:pt x="20" y="74"/>
                      <a:pt x="17" y="73"/>
                    </a:cubicBezTo>
                    <a:cubicBezTo>
                      <a:pt x="14" y="73"/>
                      <a:pt x="17" y="42"/>
                      <a:pt x="11" y="45"/>
                    </a:cubicBezTo>
                    <a:cubicBezTo>
                      <a:pt x="6" y="48"/>
                      <a:pt x="5" y="53"/>
                      <a:pt x="3" y="52"/>
                    </a:cubicBezTo>
                    <a:cubicBezTo>
                      <a:pt x="0" y="50"/>
                      <a:pt x="7" y="23"/>
                      <a:pt x="5" y="11"/>
                    </a:cubicBezTo>
                    <a:cubicBezTo>
                      <a:pt x="3" y="0"/>
                      <a:pt x="22" y="20"/>
                      <a:pt x="22" y="20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7" name="ïŝ1íḓè"/>
              <p:cNvSpPr/>
              <p:nvPr/>
            </p:nvSpPr>
            <p:spPr bwMode="auto">
              <a:xfrm>
                <a:off x="7035126" y="4023318"/>
                <a:ext cx="93566" cy="265104"/>
              </a:xfrm>
              <a:custGeom>
                <a:avLst/>
                <a:gdLst>
                  <a:gd name="T0" fmla="*/ 4 w 26"/>
                  <a:gd name="T1" fmla="*/ 21 h 74"/>
                  <a:gd name="T2" fmla="*/ 1 w 26"/>
                  <a:gd name="T3" fmla="*/ 53 h 74"/>
                  <a:gd name="T4" fmla="*/ 9 w 26"/>
                  <a:gd name="T5" fmla="*/ 74 h 74"/>
                  <a:gd name="T6" fmla="*/ 14 w 26"/>
                  <a:gd name="T7" fmla="*/ 45 h 74"/>
                  <a:gd name="T8" fmla="*/ 23 w 26"/>
                  <a:gd name="T9" fmla="*/ 52 h 74"/>
                  <a:gd name="T10" fmla="*/ 21 w 26"/>
                  <a:gd name="T11" fmla="*/ 11 h 74"/>
                  <a:gd name="T12" fmla="*/ 4 w 26"/>
                  <a:gd name="T13" fmla="*/ 21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4" y="21"/>
                    </a:moveTo>
                    <a:cubicBezTo>
                      <a:pt x="4" y="21"/>
                      <a:pt x="0" y="45"/>
                      <a:pt x="1" y="53"/>
                    </a:cubicBezTo>
                    <a:cubicBezTo>
                      <a:pt x="1" y="61"/>
                      <a:pt x="6" y="74"/>
                      <a:pt x="9" y="74"/>
                    </a:cubicBezTo>
                    <a:cubicBezTo>
                      <a:pt x="12" y="73"/>
                      <a:pt x="9" y="42"/>
                      <a:pt x="14" y="45"/>
                    </a:cubicBezTo>
                    <a:cubicBezTo>
                      <a:pt x="20" y="48"/>
                      <a:pt x="21" y="54"/>
                      <a:pt x="23" y="52"/>
                    </a:cubicBezTo>
                    <a:cubicBezTo>
                      <a:pt x="26" y="50"/>
                      <a:pt x="19" y="23"/>
                      <a:pt x="21" y="11"/>
                    </a:cubicBezTo>
                    <a:cubicBezTo>
                      <a:pt x="23" y="0"/>
                      <a:pt x="4" y="21"/>
                      <a:pt x="4" y="2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8" name="iṩľîḑè"/>
              <p:cNvSpPr/>
              <p:nvPr/>
            </p:nvSpPr>
            <p:spPr bwMode="auto">
              <a:xfrm>
                <a:off x="7172010" y="3215877"/>
                <a:ext cx="190598" cy="102230"/>
              </a:xfrm>
              <a:custGeom>
                <a:avLst/>
                <a:gdLst>
                  <a:gd name="T0" fmla="*/ 24 w 53"/>
                  <a:gd name="T1" fmla="*/ 21 h 28"/>
                  <a:gd name="T2" fmla="*/ 0 w 53"/>
                  <a:gd name="T3" fmla="*/ 23 h 28"/>
                  <a:gd name="T4" fmla="*/ 0 w 53"/>
                  <a:gd name="T5" fmla="*/ 20 h 28"/>
                  <a:gd name="T6" fmla="*/ 1 w 53"/>
                  <a:gd name="T7" fmla="*/ 7 h 28"/>
                  <a:gd name="T8" fmla="*/ 53 w 53"/>
                  <a:gd name="T9" fmla="*/ 0 h 28"/>
                  <a:gd name="T10" fmla="*/ 24 w 53"/>
                  <a:gd name="T11" fmla="*/ 2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3" h="28">
                    <a:moveTo>
                      <a:pt x="24" y="21"/>
                    </a:moveTo>
                    <a:cubicBezTo>
                      <a:pt x="4" y="28"/>
                      <a:pt x="1" y="23"/>
                      <a:pt x="0" y="23"/>
                    </a:cubicBezTo>
                    <a:cubicBezTo>
                      <a:pt x="0" y="22"/>
                      <a:pt x="0" y="21"/>
                      <a:pt x="0" y="20"/>
                    </a:cubicBezTo>
                    <a:cubicBezTo>
                      <a:pt x="0" y="15"/>
                      <a:pt x="0" y="11"/>
                      <a:pt x="1" y="7"/>
                    </a:cubicBezTo>
                    <a:cubicBezTo>
                      <a:pt x="53" y="0"/>
                      <a:pt x="53" y="0"/>
                      <a:pt x="53" y="0"/>
                    </a:cubicBezTo>
                    <a:cubicBezTo>
                      <a:pt x="53" y="0"/>
                      <a:pt x="44" y="14"/>
                      <a:pt x="24" y="21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9" name="íŝḷïḋè"/>
              <p:cNvSpPr/>
              <p:nvPr/>
            </p:nvSpPr>
            <p:spPr bwMode="auto">
              <a:xfrm>
                <a:off x="7099237" y="3061667"/>
                <a:ext cx="400256" cy="370799"/>
              </a:xfrm>
              <a:custGeom>
                <a:avLst/>
                <a:gdLst>
                  <a:gd name="T0" fmla="*/ 19 w 111"/>
                  <a:gd name="T1" fmla="*/ 23 h 103"/>
                  <a:gd name="T2" fmla="*/ 70 w 111"/>
                  <a:gd name="T3" fmla="*/ 4 h 103"/>
                  <a:gd name="T4" fmla="*/ 108 w 111"/>
                  <a:gd name="T5" fmla="*/ 49 h 103"/>
                  <a:gd name="T6" fmla="*/ 90 w 111"/>
                  <a:gd name="T7" fmla="*/ 103 h 103"/>
                  <a:gd name="T8" fmla="*/ 88 w 111"/>
                  <a:gd name="T9" fmla="*/ 102 h 103"/>
                  <a:gd name="T10" fmla="*/ 80 w 111"/>
                  <a:gd name="T11" fmla="*/ 94 h 103"/>
                  <a:gd name="T12" fmla="*/ 78 w 111"/>
                  <a:gd name="T13" fmla="*/ 79 h 103"/>
                  <a:gd name="T14" fmla="*/ 82 w 111"/>
                  <a:gd name="T15" fmla="*/ 75 h 103"/>
                  <a:gd name="T16" fmla="*/ 87 w 111"/>
                  <a:gd name="T17" fmla="*/ 72 h 103"/>
                  <a:gd name="T18" fmla="*/ 81 w 111"/>
                  <a:gd name="T19" fmla="*/ 57 h 103"/>
                  <a:gd name="T20" fmla="*/ 74 w 111"/>
                  <a:gd name="T21" fmla="*/ 52 h 103"/>
                  <a:gd name="T22" fmla="*/ 69 w 111"/>
                  <a:gd name="T23" fmla="*/ 50 h 103"/>
                  <a:gd name="T24" fmla="*/ 20 w 111"/>
                  <a:gd name="T25" fmla="*/ 56 h 103"/>
                  <a:gd name="T26" fmla="*/ 19 w 111"/>
                  <a:gd name="T27" fmla="*/ 2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11" h="103">
                    <a:moveTo>
                      <a:pt x="19" y="23"/>
                    </a:moveTo>
                    <a:cubicBezTo>
                      <a:pt x="23" y="19"/>
                      <a:pt x="40" y="0"/>
                      <a:pt x="70" y="4"/>
                    </a:cubicBezTo>
                    <a:cubicBezTo>
                      <a:pt x="89" y="7"/>
                      <a:pt x="105" y="20"/>
                      <a:pt x="108" y="49"/>
                    </a:cubicBezTo>
                    <a:cubicBezTo>
                      <a:pt x="111" y="69"/>
                      <a:pt x="103" y="88"/>
                      <a:pt x="90" y="103"/>
                    </a:cubicBezTo>
                    <a:cubicBezTo>
                      <a:pt x="89" y="103"/>
                      <a:pt x="89" y="102"/>
                      <a:pt x="88" y="102"/>
                    </a:cubicBezTo>
                    <a:cubicBezTo>
                      <a:pt x="80" y="97"/>
                      <a:pt x="80" y="94"/>
                      <a:pt x="80" y="94"/>
                    </a:cubicBezTo>
                    <a:cubicBezTo>
                      <a:pt x="78" y="79"/>
                      <a:pt x="78" y="79"/>
                      <a:pt x="78" y="79"/>
                    </a:cubicBezTo>
                    <a:cubicBezTo>
                      <a:pt x="78" y="77"/>
                      <a:pt x="80" y="75"/>
                      <a:pt x="82" y="75"/>
                    </a:cubicBezTo>
                    <a:cubicBezTo>
                      <a:pt x="83" y="75"/>
                      <a:pt x="85" y="74"/>
                      <a:pt x="87" y="72"/>
                    </a:cubicBezTo>
                    <a:cubicBezTo>
                      <a:pt x="91" y="66"/>
                      <a:pt x="89" y="57"/>
                      <a:pt x="81" y="57"/>
                    </a:cubicBezTo>
                    <a:cubicBezTo>
                      <a:pt x="76" y="57"/>
                      <a:pt x="75" y="54"/>
                      <a:pt x="74" y="52"/>
                    </a:cubicBezTo>
                    <a:cubicBezTo>
                      <a:pt x="73" y="50"/>
                      <a:pt x="71" y="49"/>
                      <a:pt x="69" y="50"/>
                    </a:cubicBezTo>
                    <a:cubicBezTo>
                      <a:pt x="60" y="53"/>
                      <a:pt x="35" y="61"/>
                      <a:pt x="20" y="56"/>
                    </a:cubicBezTo>
                    <a:cubicBezTo>
                      <a:pt x="0" y="51"/>
                      <a:pt x="14" y="27"/>
                      <a:pt x="19" y="23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20" name="î$lïḓè"/>
              <p:cNvSpPr/>
              <p:nvPr/>
            </p:nvSpPr>
            <p:spPr bwMode="auto">
              <a:xfrm>
                <a:off x="7203199" y="3342365"/>
                <a:ext cx="86635" cy="50249"/>
              </a:xfrm>
              <a:custGeom>
                <a:avLst/>
                <a:gdLst>
                  <a:gd name="T0" fmla="*/ 12 w 24"/>
                  <a:gd name="T1" fmla="*/ 4 h 14"/>
                  <a:gd name="T2" fmla="*/ 0 w 24"/>
                  <a:gd name="T3" fmla="*/ 0 h 14"/>
                  <a:gd name="T4" fmla="*/ 14 w 24"/>
                  <a:gd name="T5" fmla="*/ 12 h 14"/>
                  <a:gd name="T6" fmla="*/ 24 w 24"/>
                  <a:gd name="T7" fmla="*/ 7 h 14"/>
                  <a:gd name="T8" fmla="*/ 12 w 24"/>
                  <a:gd name="T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14">
                    <a:moveTo>
                      <a:pt x="12" y="4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6" y="9"/>
                      <a:pt x="14" y="12"/>
                    </a:cubicBezTo>
                    <a:cubicBezTo>
                      <a:pt x="22" y="14"/>
                      <a:pt x="24" y="7"/>
                      <a:pt x="24" y="7"/>
                    </a:cubicBez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21" name="iŝḻíḑé"/>
              <p:cNvSpPr/>
              <p:nvPr/>
            </p:nvSpPr>
            <p:spPr bwMode="auto">
              <a:xfrm>
                <a:off x="7572265" y="4342136"/>
                <a:ext cx="38120" cy="29457"/>
              </a:xfrm>
              <a:custGeom>
                <a:avLst/>
                <a:gdLst>
                  <a:gd name="T0" fmla="*/ 0 w 22"/>
                  <a:gd name="T1" fmla="*/ 13 h 17"/>
                  <a:gd name="T2" fmla="*/ 22 w 22"/>
                  <a:gd name="T3" fmla="*/ 0 h 17"/>
                  <a:gd name="T4" fmla="*/ 14 w 22"/>
                  <a:gd name="T5" fmla="*/ 13 h 17"/>
                  <a:gd name="T6" fmla="*/ 2 w 22"/>
                  <a:gd name="T7" fmla="*/ 17 h 17"/>
                  <a:gd name="T8" fmla="*/ 0 w 22"/>
                  <a:gd name="T9" fmla="*/ 13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7">
                    <a:moveTo>
                      <a:pt x="0" y="13"/>
                    </a:moveTo>
                    <a:lnTo>
                      <a:pt x="22" y="0"/>
                    </a:lnTo>
                    <a:lnTo>
                      <a:pt x="14" y="13"/>
                    </a:lnTo>
                    <a:lnTo>
                      <a:pt x="2" y="17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22" name="îs1ïdè"/>
              <p:cNvSpPr/>
              <p:nvPr/>
            </p:nvSpPr>
            <p:spPr bwMode="auto">
              <a:xfrm>
                <a:off x="5049445" y="1316832"/>
                <a:ext cx="1912907" cy="3623088"/>
              </a:xfrm>
              <a:custGeom>
                <a:avLst/>
                <a:gdLst>
                  <a:gd name="T0" fmla="*/ 488 w 531"/>
                  <a:gd name="T1" fmla="*/ 176 h 1007"/>
                  <a:gd name="T2" fmla="*/ 208 w 531"/>
                  <a:gd name="T3" fmla="*/ 8 h 1007"/>
                  <a:gd name="T4" fmla="*/ 172 w 531"/>
                  <a:gd name="T5" fmla="*/ 5 h 1007"/>
                  <a:gd name="T6" fmla="*/ 172 w 531"/>
                  <a:gd name="T7" fmla="*/ 5 h 1007"/>
                  <a:gd name="T8" fmla="*/ 145 w 531"/>
                  <a:gd name="T9" fmla="*/ 14 h 1007"/>
                  <a:gd name="T10" fmla="*/ 165 w 531"/>
                  <a:gd name="T11" fmla="*/ 14 h 1007"/>
                  <a:gd name="T12" fmla="*/ 156 w 531"/>
                  <a:gd name="T13" fmla="*/ 38 h 1007"/>
                  <a:gd name="T14" fmla="*/ 8 w 531"/>
                  <a:gd name="T15" fmla="*/ 718 h 1007"/>
                  <a:gd name="T16" fmla="*/ 43 w 531"/>
                  <a:gd name="T17" fmla="*/ 817 h 1007"/>
                  <a:gd name="T18" fmla="*/ 324 w 531"/>
                  <a:gd name="T19" fmla="*/ 986 h 1007"/>
                  <a:gd name="T20" fmla="*/ 333 w 531"/>
                  <a:gd name="T21" fmla="*/ 990 h 1007"/>
                  <a:gd name="T22" fmla="*/ 322 w 531"/>
                  <a:gd name="T23" fmla="*/ 1007 h 1007"/>
                  <a:gd name="T24" fmla="*/ 345 w 531"/>
                  <a:gd name="T25" fmla="*/ 999 h 1007"/>
                  <a:gd name="T26" fmla="*/ 345 w 531"/>
                  <a:gd name="T27" fmla="*/ 999 h 1007"/>
                  <a:gd name="T28" fmla="*/ 375 w 531"/>
                  <a:gd name="T29" fmla="*/ 956 h 1007"/>
                  <a:gd name="T30" fmla="*/ 523 w 531"/>
                  <a:gd name="T31" fmla="*/ 276 h 1007"/>
                  <a:gd name="T32" fmla="*/ 488 w 531"/>
                  <a:gd name="T33" fmla="*/ 176 h 10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1" h="1007">
                    <a:moveTo>
                      <a:pt x="488" y="176"/>
                    </a:moveTo>
                    <a:cubicBezTo>
                      <a:pt x="208" y="8"/>
                      <a:pt x="208" y="8"/>
                      <a:pt x="208" y="8"/>
                    </a:cubicBezTo>
                    <a:cubicBezTo>
                      <a:pt x="195" y="0"/>
                      <a:pt x="183" y="0"/>
                      <a:pt x="172" y="5"/>
                    </a:cubicBezTo>
                    <a:cubicBezTo>
                      <a:pt x="172" y="5"/>
                      <a:pt x="172" y="5"/>
                      <a:pt x="172" y="5"/>
                    </a:cubicBezTo>
                    <a:cubicBezTo>
                      <a:pt x="145" y="14"/>
                      <a:pt x="145" y="14"/>
                      <a:pt x="145" y="14"/>
                    </a:cubicBezTo>
                    <a:cubicBezTo>
                      <a:pt x="165" y="14"/>
                      <a:pt x="165" y="14"/>
                      <a:pt x="165" y="14"/>
                    </a:cubicBezTo>
                    <a:cubicBezTo>
                      <a:pt x="161" y="21"/>
                      <a:pt x="158" y="29"/>
                      <a:pt x="156" y="38"/>
                    </a:cubicBezTo>
                    <a:cubicBezTo>
                      <a:pt x="8" y="718"/>
                      <a:pt x="8" y="718"/>
                      <a:pt x="8" y="718"/>
                    </a:cubicBezTo>
                    <a:cubicBezTo>
                      <a:pt x="0" y="756"/>
                      <a:pt x="16" y="801"/>
                      <a:pt x="43" y="817"/>
                    </a:cubicBezTo>
                    <a:cubicBezTo>
                      <a:pt x="324" y="986"/>
                      <a:pt x="324" y="986"/>
                      <a:pt x="324" y="986"/>
                    </a:cubicBezTo>
                    <a:cubicBezTo>
                      <a:pt x="327" y="988"/>
                      <a:pt x="330" y="989"/>
                      <a:pt x="333" y="990"/>
                    </a:cubicBezTo>
                    <a:cubicBezTo>
                      <a:pt x="322" y="1007"/>
                      <a:pt x="322" y="1007"/>
                      <a:pt x="322" y="1007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59" y="993"/>
                      <a:pt x="370" y="978"/>
                      <a:pt x="375" y="956"/>
                    </a:cubicBezTo>
                    <a:cubicBezTo>
                      <a:pt x="523" y="276"/>
                      <a:pt x="523" y="276"/>
                      <a:pt x="523" y="276"/>
                    </a:cubicBezTo>
                    <a:cubicBezTo>
                      <a:pt x="531" y="238"/>
                      <a:pt x="516" y="193"/>
                      <a:pt x="488" y="17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23" name="îś1îḍè"/>
              <p:cNvSpPr/>
              <p:nvPr/>
            </p:nvSpPr>
            <p:spPr bwMode="auto">
              <a:xfrm>
                <a:off x="4909097" y="1316832"/>
                <a:ext cx="1963156" cy="3673336"/>
              </a:xfrm>
              <a:custGeom>
                <a:avLst/>
                <a:gdLst>
                  <a:gd name="T0" fmla="*/ 323 w 545"/>
                  <a:gd name="T1" fmla="*/ 1004 h 1021"/>
                  <a:gd name="T2" fmla="*/ 43 w 545"/>
                  <a:gd name="T3" fmla="*/ 836 h 1021"/>
                  <a:gd name="T4" fmla="*/ 8 w 545"/>
                  <a:gd name="T5" fmla="*/ 736 h 1021"/>
                  <a:gd name="T6" fmla="*/ 156 w 545"/>
                  <a:gd name="T7" fmla="*/ 56 h 1021"/>
                  <a:gd name="T8" fmla="*/ 222 w 545"/>
                  <a:gd name="T9" fmla="*/ 17 h 1021"/>
                  <a:gd name="T10" fmla="*/ 502 w 545"/>
                  <a:gd name="T11" fmla="*/ 185 h 1021"/>
                  <a:gd name="T12" fmla="*/ 537 w 545"/>
                  <a:gd name="T13" fmla="*/ 285 h 1021"/>
                  <a:gd name="T14" fmla="*/ 389 w 545"/>
                  <a:gd name="T15" fmla="*/ 965 h 1021"/>
                  <a:gd name="T16" fmla="*/ 323 w 545"/>
                  <a:gd name="T17" fmla="*/ 1004 h 10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5" h="1021">
                    <a:moveTo>
                      <a:pt x="323" y="1004"/>
                    </a:moveTo>
                    <a:cubicBezTo>
                      <a:pt x="43" y="836"/>
                      <a:pt x="43" y="836"/>
                      <a:pt x="43" y="836"/>
                    </a:cubicBezTo>
                    <a:cubicBezTo>
                      <a:pt x="15" y="819"/>
                      <a:pt x="0" y="775"/>
                      <a:pt x="8" y="736"/>
                    </a:cubicBezTo>
                    <a:cubicBezTo>
                      <a:pt x="156" y="56"/>
                      <a:pt x="156" y="56"/>
                      <a:pt x="156" y="56"/>
                    </a:cubicBezTo>
                    <a:cubicBezTo>
                      <a:pt x="165" y="18"/>
                      <a:pt x="194" y="0"/>
                      <a:pt x="222" y="17"/>
                    </a:cubicBezTo>
                    <a:cubicBezTo>
                      <a:pt x="502" y="185"/>
                      <a:pt x="502" y="185"/>
                      <a:pt x="502" y="185"/>
                    </a:cubicBezTo>
                    <a:cubicBezTo>
                      <a:pt x="530" y="202"/>
                      <a:pt x="545" y="246"/>
                      <a:pt x="537" y="285"/>
                    </a:cubicBezTo>
                    <a:cubicBezTo>
                      <a:pt x="389" y="965"/>
                      <a:pt x="389" y="965"/>
                      <a:pt x="389" y="965"/>
                    </a:cubicBezTo>
                    <a:cubicBezTo>
                      <a:pt x="380" y="1003"/>
                      <a:pt x="351" y="1021"/>
                      <a:pt x="323" y="100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24" name="î$1idé"/>
              <p:cNvSpPr/>
              <p:nvPr/>
            </p:nvSpPr>
            <p:spPr bwMode="auto">
              <a:xfrm>
                <a:off x="4966275" y="1398270"/>
                <a:ext cx="1848797" cy="3510461"/>
              </a:xfrm>
              <a:custGeom>
                <a:avLst/>
                <a:gdLst>
                  <a:gd name="T0" fmla="*/ 308 w 513"/>
                  <a:gd name="T1" fmla="*/ 962 h 975"/>
                  <a:gd name="T2" fmla="*/ 34 w 513"/>
                  <a:gd name="T3" fmla="*/ 798 h 975"/>
                  <a:gd name="T4" fmla="*/ 7 w 513"/>
                  <a:gd name="T5" fmla="*/ 720 h 975"/>
                  <a:gd name="T6" fmla="*/ 154 w 513"/>
                  <a:gd name="T7" fmla="*/ 44 h 975"/>
                  <a:gd name="T8" fmla="*/ 205 w 513"/>
                  <a:gd name="T9" fmla="*/ 13 h 975"/>
                  <a:gd name="T10" fmla="*/ 479 w 513"/>
                  <a:gd name="T11" fmla="*/ 177 h 975"/>
                  <a:gd name="T12" fmla="*/ 506 w 513"/>
                  <a:gd name="T13" fmla="*/ 255 h 975"/>
                  <a:gd name="T14" fmla="*/ 359 w 513"/>
                  <a:gd name="T15" fmla="*/ 931 h 975"/>
                  <a:gd name="T16" fmla="*/ 308 w 513"/>
                  <a:gd name="T17" fmla="*/ 962 h 9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13" h="975">
                    <a:moveTo>
                      <a:pt x="308" y="962"/>
                    </a:moveTo>
                    <a:cubicBezTo>
                      <a:pt x="34" y="798"/>
                      <a:pt x="34" y="798"/>
                      <a:pt x="34" y="798"/>
                    </a:cubicBezTo>
                    <a:cubicBezTo>
                      <a:pt x="12" y="785"/>
                      <a:pt x="0" y="750"/>
                      <a:pt x="7" y="720"/>
                    </a:cubicBezTo>
                    <a:cubicBezTo>
                      <a:pt x="154" y="44"/>
                      <a:pt x="154" y="44"/>
                      <a:pt x="154" y="44"/>
                    </a:cubicBezTo>
                    <a:cubicBezTo>
                      <a:pt x="161" y="14"/>
                      <a:pt x="184" y="0"/>
                      <a:pt x="205" y="13"/>
                    </a:cubicBezTo>
                    <a:cubicBezTo>
                      <a:pt x="479" y="177"/>
                      <a:pt x="479" y="177"/>
                      <a:pt x="479" y="177"/>
                    </a:cubicBezTo>
                    <a:cubicBezTo>
                      <a:pt x="501" y="190"/>
                      <a:pt x="513" y="225"/>
                      <a:pt x="506" y="255"/>
                    </a:cubicBezTo>
                    <a:cubicBezTo>
                      <a:pt x="359" y="931"/>
                      <a:pt x="359" y="931"/>
                      <a:pt x="359" y="931"/>
                    </a:cubicBezTo>
                    <a:cubicBezTo>
                      <a:pt x="352" y="961"/>
                      <a:pt x="329" y="975"/>
                      <a:pt x="308" y="96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25" name="ísḷîḋe"/>
              <p:cNvSpPr/>
              <p:nvPr/>
            </p:nvSpPr>
            <p:spPr bwMode="auto">
              <a:xfrm>
                <a:off x="5863817" y="1838377"/>
                <a:ext cx="157677" cy="117824"/>
              </a:xfrm>
              <a:custGeom>
                <a:avLst/>
                <a:gdLst>
                  <a:gd name="T0" fmla="*/ 36 w 44"/>
                  <a:gd name="T1" fmla="*/ 32 h 33"/>
                  <a:gd name="T2" fmla="*/ 5 w 44"/>
                  <a:gd name="T3" fmla="*/ 14 h 33"/>
                  <a:gd name="T4" fmla="*/ 1 w 44"/>
                  <a:gd name="T5" fmla="*/ 5 h 33"/>
                  <a:gd name="T6" fmla="*/ 1 w 44"/>
                  <a:gd name="T7" fmla="*/ 5 h 33"/>
                  <a:gd name="T8" fmla="*/ 8 w 44"/>
                  <a:gd name="T9" fmla="*/ 1 h 33"/>
                  <a:gd name="T10" fmla="*/ 39 w 44"/>
                  <a:gd name="T11" fmla="*/ 19 h 33"/>
                  <a:gd name="T12" fmla="*/ 43 w 44"/>
                  <a:gd name="T13" fmla="*/ 29 h 33"/>
                  <a:gd name="T14" fmla="*/ 43 w 44"/>
                  <a:gd name="T15" fmla="*/ 29 h 33"/>
                  <a:gd name="T16" fmla="*/ 36 w 44"/>
                  <a:gd name="T17" fmla="*/ 3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3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39" y="19"/>
                      <a:pt x="39" y="19"/>
                      <a:pt x="39" y="19"/>
                    </a:cubicBezTo>
                    <a:cubicBezTo>
                      <a:pt x="42" y="21"/>
                      <a:pt x="44" y="25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3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26" name="îšḻîḋe"/>
              <p:cNvSpPr/>
              <p:nvPr/>
            </p:nvSpPr>
            <p:spPr bwMode="auto">
              <a:xfrm>
                <a:off x="6080406" y="1959666"/>
                <a:ext cx="207925" cy="152478"/>
              </a:xfrm>
              <a:custGeom>
                <a:avLst/>
                <a:gdLst>
                  <a:gd name="T0" fmla="*/ 51 w 58"/>
                  <a:gd name="T1" fmla="*/ 41 h 42"/>
                  <a:gd name="T2" fmla="*/ 4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2 h 42"/>
                  <a:gd name="T10" fmla="*/ 53 w 58"/>
                  <a:gd name="T11" fmla="*/ 28 h 42"/>
                  <a:gd name="T12" fmla="*/ 57 w 58"/>
                  <a:gd name="T13" fmla="*/ 38 h 42"/>
                  <a:gd name="T14" fmla="*/ 57 w 58"/>
                  <a:gd name="T15" fmla="*/ 38 h 42"/>
                  <a:gd name="T16" fmla="*/ 51 w 58"/>
                  <a:gd name="T17" fmla="*/ 4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8"/>
                    </a:cubicBezTo>
                    <a:cubicBezTo>
                      <a:pt x="57" y="38"/>
                      <a:pt x="57" y="38"/>
                      <a:pt x="57" y="38"/>
                    </a:cubicBezTo>
                    <a:cubicBezTo>
                      <a:pt x="56" y="41"/>
                      <a:pt x="53" y="42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27" name="îŝḻïdé"/>
              <p:cNvSpPr/>
              <p:nvPr/>
            </p:nvSpPr>
            <p:spPr bwMode="auto">
              <a:xfrm>
                <a:off x="5669754" y="2359921"/>
                <a:ext cx="154211" cy="123023"/>
              </a:xfrm>
              <a:custGeom>
                <a:avLst/>
                <a:gdLst>
                  <a:gd name="T0" fmla="*/ 36 w 43"/>
                  <a:gd name="T1" fmla="*/ 33 h 34"/>
                  <a:gd name="T2" fmla="*/ 4 w 43"/>
                  <a:gd name="T3" fmla="*/ 15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3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3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28" name="íṥļíḍê"/>
              <p:cNvSpPr/>
              <p:nvPr/>
            </p:nvSpPr>
            <p:spPr bwMode="auto">
              <a:xfrm>
                <a:off x="5853421" y="2467348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8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29" name="iSḷïḍé"/>
              <p:cNvSpPr/>
              <p:nvPr/>
            </p:nvSpPr>
            <p:spPr bwMode="auto">
              <a:xfrm>
                <a:off x="5576188" y="1777732"/>
                <a:ext cx="110893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1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4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30" name="ísļiďè"/>
              <p:cNvSpPr/>
              <p:nvPr/>
            </p:nvSpPr>
            <p:spPr bwMode="auto">
              <a:xfrm>
                <a:off x="5647229" y="1925012"/>
                <a:ext cx="259906" cy="180201"/>
              </a:xfrm>
              <a:custGeom>
                <a:avLst/>
                <a:gdLst>
                  <a:gd name="T0" fmla="*/ 64 w 72"/>
                  <a:gd name="T1" fmla="*/ 48 h 50"/>
                  <a:gd name="T2" fmla="*/ 5 w 72"/>
                  <a:gd name="T3" fmla="*/ 14 h 50"/>
                  <a:gd name="T4" fmla="*/ 1 w 72"/>
                  <a:gd name="T5" fmla="*/ 5 h 50"/>
                  <a:gd name="T6" fmla="*/ 1 w 72"/>
                  <a:gd name="T7" fmla="*/ 5 h 50"/>
                  <a:gd name="T8" fmla="*/ 7 w 72"/>
                  <a:gd name="T9" fmla="*/ 2 h 50"/>
                  <a:gd name="T10" fmla="*/ 67 w 72"/>
                  <a:gd name="T11" fmla="*/ 36 h 50"/>
                  <a:gd name="T12" fmla="*/ 71 w 72"/>
                  <a:gd name="T13" fmla="*/ 45 h 50"/>
                  <a:gd name="T14" fmla="*/ 71 w 72"/>
                  <a:gd name="T15" fmla="*/ 45 h 50"/>
                  <a:gd name="T16" fmla="*/ 64 w 72"/>
                  <a:gd name="T17" fmla="*/ 48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0">
                    <a:moveTo>
                      <a:pt x="64" y="4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7" y="2"/>
                    </a:cubicBezTo>
                    <a:cubicBezTo>
                      <a:pt x="67" y="36"/>
                      <a:pt x="67" y="36"/>
                      <a:pt x="67" y="36"/>
                    </a:cubicBezTo>
                    <a:cubicBezTo>
                      <a:pt x="70" y="38"/>
                      <a:pt x="72" y="42"/>
                      <a:pt x="71" y="45"/>
                    </a:cubicBezTo>
                    <a:cubicBezTo>
                      <a:pt x="71" y="45"/>
                      <a:pt x="71" y="45"/>
                      <a:pt x="71" y="45"/>
                    </a:cubicBezTo>
                    <a:cubicBezTo>
                      <a:pt x="70" y="49"/>
                      <a:pt x="67" y="50"/>
                      <a:pt x="64" y="4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31" name="ïşḻïḋe"/>
              <p:cNvSpPr/>
              <p:nvPr/>
            </p:nvSpPr>
            <p:spPr bwMode="auto">
              <a:xfrm>
                <a:off x="5603911" y="2112144"/>
                <a:ext cx="112626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32" name="îš1ïdé"/>
              <p:cNvSpPr/>
              <p:nvPr/>
            </p:nvSpPr>
            <p:spPr bwMode="auto">
              <a:xfrm>
                <a:off x="5867282" y="2690868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33" name="îŝ1îḑè"/>
              <p:cNvSpPr/>
              <p:nvPr/>
            </p:nvSpPr>
            <p:spPr bwMode="auto">
              <a:xfrm>
                <a:off x="5560594" y="2299277"/>
                <a:ext cx="86635" cy="81438"/>
              </a:xfrm>
              <a:custGeom>
                <a:avLst/>
                <a:gdLst>
                  <a:gd name="T0" fmla="*/ 17 w 24"/>
                  <a:gd name="T1" fmla="*/ 21 h 23"/>
                  <a:gd name="T2" fmla="*/ 4 w 24"/>
                  <a:gd name="T3" fmla="*/ 14 h 23"/>
                  <a:gd name="T4" fmla="*/ 1 w 24"/>
                  <a:gd name="T5" fmla="*/ 5 h 23"/>
                  <a:gd name="T6" fmla="*/ 1 w 24"/>
                  <a:gd name="T7" fmla="*/ 5 h 23"/>
                  <a:gd name="T8" fmla="*/ 7 w 24"/>
                  <a:gd name="T9" fmla="*/ 2 h 23"/>
                  <a:gd name="T10" fmla="*/ 20 w 24"/>
                  <a:gd name="T11" fmla="*/ 9 h 23"/>
                  <a:gd name="T12" fmla="*/ 24 w 24"/>
                  <a:gd name="T13" fmla="*/ 18 h 23"/>
                  <a:gd name="T14" fmla="*/ 24 w 24"/>
                  <a:gd name="T15" fmla="*/ 18 h 23"/>
                  <a:gd name="T16" fmla="*/ 17 w 24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3">
                    <a:moveTo>
                      <a:pt x="17" y="2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1"/>
                      <a:pt x="24" y="15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2"/>
                      <a:pt x="20" y="23"/>
                      <a:pt x="17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34" name="iSḷïḍe"/>
              <p:cNvSpPr/>
              <p:nvPr/>
            </p:nvSpPr>
            <p:spPr bwMode="auto">
              <a:xfrm>
                <a:off x="5517276" y="2486409"/>
                <a:ext cx="98765" cy="90101"/>
              </a:xfrm>
              <a:custGeom>
                <a:avLst/>
                <a:gdLst>
                  <a:gd name="T0" fmla="*/ 20 w 27"/>
                  <a:gd name="T1" fmla="*/ 23 h 25"/>
                  <a:gd name="T2" fmla="*/ 4 w 27"/>
                  <a:gd name="T3" fmla="*/ 14 h 25"/>
                  <a:gd name="T4" fmla="*/ 1 w 27"/>
                  <a:gd name="T5" fmla="*/ 5 h 25"/>
                  <a:gd name="T6" fmla="*/ 1 w 27"/>
                  <a:gd name="T7" fmla="*/ 5 h 25"/>
                  <a:gd name="T8" fmla="*/ 7 w 27"/>
                  <a:gd name="T9" fmla="*/ 2 h 25"/>
                  <a:gd name="T10" fmla="*/ 23 w 27"/>
                  <a:gd name="T11" fmla="*/ 11 h 25"/>
                  <a:gd name="T12" fmla="*/ 27 w 27"/>
                  <a:gd name="T13" fmla="*/ 20 h 25"/>
                  <a:gd name="T14" fmla="*/ 27 w 27"/>
                  <a:gd name="T15" fmla="*/ 20 h 25"/>
                  <a:gd name="T16" fmla="*/ 20 w 27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7" h="25">
                    <a:moveTo>
                      <a:pt x="20" y="23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3" y="11"/>
                      <a:pt x="23" y="11"/>
                      <a:pt x="23" y="11"/>
                    </a:cubicBezTo>
                    <a:cubicBezTo>
                      <a:pt x="26" y="13"/>
                      <a:pt x="27" y="17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4"/>
                      <a:pt x="23" y="25"/>
                      <a:pt x="20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35" name="íṧļíḍe"/>
              <p:cNvSpPr/>
              <p:nvPr/>
            </p:nvSpPr>
            <p:spPr bwMode="auto">
              <a:xfrm>
                <a:off x="5643764" y="2557449"/>
                <a:ext cx="190598" cy="143815"/>
              </a:xfrm>
              <a:custGeom>
                <a:avLst/>
                <a:gdLst>
                  <a:gd name="T0" fmla="*/ 45 w 53"/>
                  <a:gd name="T1" fmla="*/ 38 h 40"/>
                  <a:gd name="T2" fmla="*/ 4 w 53"/>
                  <a:gd name="T3" fmla="*/ 15 h 40"/>
                  <a:gd name="T4" fmla="*/ 1 w 53"/>
                  <a:gd name="T5" fmla="*/ 5 h 40"/>
                  <a:gd name="T6" fmla="*/ 1 w 53"/>
                  <a:gd name="T7" fmla="*/ 5 h 40"/>
                  <a:gd name="T8" fmla="*/ 7 w 53"/>
                  <a:gd name="T9" fmla="*/ 2 h 40"/>
                  <a:gd name="T10" fmla="*/ 48 w 53"/>
                  <a:gd name="T11" fmla="*/ 26 h 40"/>
                  <a:gd name="T12" fmla="*/ 52 w 53"/>
                  <a:gd name="T13" fmla="*/ 35 h 40"/>
                  <a:gd name="T14" fmla="*/ 52 w 53"/>
                  <a:gd name="T15" fmla="*/ 35 h 40"/>
                  <a:gd name="T16" fmla="*/ 45 w 53"/>
                  <a:gd name="T17" fmla="*/ 3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3" h="40">
                    <a:moveTo>
                      <a:pt x="45" y="38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51" y="27"/>
                      <a:pt x="53" y="32"/>
                      <a:pt x="52" y="35"/>
                    </a:cubicBezTo>
                    <a:cubicBezTo>
                      <a:pt x="52" y="35"/>
                      <a:pt x="52" y="35"/>
                      <a:pt x="52" y="35"/>
                    </a:cubicBezTo>
                    <a:cubicBezTo>
                      <a:pt x="51" y="39"/>
                      <a:pt x="48" y="40"/>
                      <a:pt x="45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36" name="íṩḷíde"/>
              <p:cNvSpPr/>
              <p:nvPr/>
            </p:nvSpPr>
            <p:spPr bwMode="auto">
              <a:xfrm>
                <a:off x="5496483" y="2579975"/>
                <a:ext cx="147281" cy="117824"/>
              </a:xfrm>
              <a:custGeom>
                <a:avLst/>
                <a:gdLst>
                  <a:gd name="T0" fmla="*/ 34 w 41"/>
                  <a:gd name="T1" fmla="*/ 31 h 33"/>
                  <a:gd name="T2" fmla="*/ 4 w 41"/>
                  <a:gd name="T3" fmla="*/ 14 h 33"/>
                  <a:gd name="T4" fmla="*/ 1 w 41"/>
                  <a:gd name="T5" fmla="*/ 5 h 33"/>
                  <a:gd name="T6" fmla="*/ 1 w 41"/>
                  <a:gd name="T7" fmla="*/ 5 h 33"/>
                  <a:gd name="T8" fmla="*/ 7 w 41"/>
                  <a:gd name="T9" fmla="*/ 2 h 33"/>
                  <a:gd name="T10" fmla="*/ 37 w 41"/>
                  <a:gd name="T11" fmla="*/ 19 h 33"/>
                  <a:gd name="T12" fmla="*/ 41 w 41"/>
                  <a:gd name="T13" fmla="*/ 28 h 33"/>
                  <a:gd name="T14" fmla="*/ 41 w 41"/>
                  <a:gd name="T15" fmla="*/ 28 h 33"/>
                  <a:gd name="T16" fmla="*/ 34 w 41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1" h="33">
                    <a:moveTo>
                      <a:pt x="34" y="3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1"/>
                      <a:pt x="41" y="25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2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37" name="îṡlíḓè"/>
              <p:cNvSpPr/>
              <p:nvPr/>
            </p:nvSpPr>
            <p:spPr bwMode="auto">
              <a:xfrm>
                <a:off x="6147981" y="2853742"/>
                <a:ext cx="112626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5 h 26"/>
                  <a:gd name="T6" fmla="*/ 1 w 31"/>
                  <a:gd name="T7" fmla="*/ 5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38" name="ï$1iḋé"/>
              <p:cNvSpPr/>
              <p:nvPr/>
            </p:nvSpPr>
            <p:spPr bwMode="auto">
              <a:xfrm>
                <a:off x="5747726" y="2193581"/>
                <a:ext cx="232183" cy="166340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39" name="îŝľiďê"/>
              <p:cNvSpPr/>
              <p:nvPr/>
            </p:nvSpPr>
            <p:spPr bwMode="auto">
              <a:xfrm>
                <a:off x="5626437" y="2018578"/>
                <a:ext cx="370799" cy="244312"/>
              </a:xfrm>
              <a:custGeom>
                <a:avLst/>
                <a:gdLst>
                  <a:gd name="T0" fmla="*/ 95 w 103"/>
                  <a:gd name="T1" fmla="*/ 66 h 68"/>
                  <a:gd name="T2" fmla="*/ 5 w 103"/>
                  <a:gd name="T3" fmla="*/ 14 h 68"/>
                  <a:gd name="T4" fmla="*/ 1 w 103"/>
                  <a:gd name="T5" fmla="*/ 5 h 68"/>
                  <a:gd name="T6" fmla="*/ 1 w 103"/>
                  <a:gd name="T7" fmla="*/ 5 h 68"/>
                  <a:gd name="T8" fmla="*/ 7 w 103"/>
                  <a:gd name="T9" fmla="*/ 2 h 68"/>
                  <a:gd name="T10" fmla="*/ 98 w 103"/>
                  <a:gd name="T11" fmla="*/ 54 h 68"/>
                  <a:gd name="T12" fmla="*/ 102 w 103"/>
                  <a:gd name="T13" fmla="*/ 63 h 68"/>
                  <a:gd name="T14" fmla="*/ 102 w 103"/>
                  <a:gd name="T15" fmla="*/ 63 h 68"/>
                  <a:gd name="T16" fmla="*/ 95 w 103"/>
                  <a:gd name="T17" fmla="*/ 66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8">
                    <a:moveTo>
                      <a:pt x="95" y="6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2"/>
                    </a:cubicBezTo>
                    <a:cubicBezTo>
                      <a:pt x="98" y="54"/>
                      <a:pt x="98" y="54"/>
                      <a:pt x="98" y="54"/>
                    </a:cubicBezTo>
                    <a:cubicBezTo>
                      <a:pt x="101" y="56"/>
                      <a:pt x="103" y="60"/>
                      <a:pt x="102" y="63"/>
                    </a:cubicBezTo>
                    <a:cubicBezTo>
                      <a:pt x="102" y="63"/>
                      <a:pt x="102" y="63"/>
                      <a:pt x="102" y="63"/>
                    </a:cubicBezTo>
                    <a:cubicBezTo>
                      <a:pt x="101" y="67"/>
                      <a:pt x="98" y="68"/>
                      <a:pt x="95" y="6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40" name="îSļïḑé"/>
              <p:cNvSpPr/>
              <p:nvPr/>
            </p:nvSpPr>
            <p:spPr bwMode="auto">
              <a:xfrm>
                <a:off x="5583119" y="2205710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4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41" name="î$ľïḑé"/>
              <p:cNvSpPr/>
              <p:nvPr/>
            </p:nvSpPr>
            <p:spPr bwMode="auto">
              <a:xfrm>
                <a:off x="6011097" y="2346059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0 w 31"/>
                  <a:gd name="T5" fmla="*/ 5 h 27"/>
                  <a:gd name="T6" fmla="*/ 0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2"/>
                      <a:pt x="0" y="8"/>
                      <a:pt x="0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8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42" name="ïsḷïďè"/>
              <p:cNvSpPr/>
              <p:nvPr/>
            </p:nvSpPr>
            <p:spPr bwMode="auto">
              <a:xfrm>
                <a:off x="6518780" y="2202245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43" name="iṧlíďe"/>
              <p:cNvSpPr/>
              <p:nvPr/>
            </p:nvSpPr>
            <p:spPr bwMode="auto">
              <a:xfrm>
                <a:off x="5539802" y="2392843"/>
                <a:ext cx="270302" cy="187132"/>
              </a:xfrm>
              <a:custGeom>
                <a:avLst/>
                <a:gdLst>
                  <a:gd name="T0" fmla="*/ 67 w 75"/>
                  <a:gd name="T1" fmla="*/ 50 h 52"/>
                  <a:gd name="T2" fmla="*/ 4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7 w 75"/>
                  <a:gd name="T9" fmla="*/ 2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7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7" y="50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40"/>
                      <a:pt x="75" y="44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3" y="51"/>
                      <a:pt x="70" y="52"/>
                      <a:pt x="67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44" name="iśļïďé"/>
              <p:cNvSpPr/>
              <p:nvPr/>
            </p:nvSpPr>
            <p:spPr bwMode="auto">
              <a:xfrm>
                <a:off x="5596980" y="1684166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45" name="îśľïḓê"/>
              <p:cNvSpPr/>
              <p:nvPr/>
            </p:nvSpPr>
            <p:spPr bwMode="auto">
              <a:xfrm>
                <a:off x="5380393" y="2619827"/>
                <a:ext cx="235648" cy="168073"/>
              </a:xfrm>
              <a:custGeom>
                <a:avLst/>
                <a:gdLst>
                  <a:gd name="T0" fmla="*/ 58 w 65"/>
                  <a:gd name="T1" fmla="*/ 45 h 47"/>
                  <a:gd name="T2" fmla="*/ 4 w 65"/>
                  <a:gd name="T3" fmla="*/ 14 h 47"/>
                  <a:gd name="T4" fmla="*/ 1 w 65"/>
                  <a:gd name="T5" fmla="*/ 5 h 47"/>
                  <a:gd name="T6" fmla="*/ 1 w 65"/>
                  <a:gd name="T7" fmla="*/ 5 h 47"/>
                  <a:gd name="T8" fmla="*/ 7 w 65"/>
                  <a:gd name="T9" fmla="*/ 2 h 47"/>
                  <a:gd name="T10" fmla="*/ 61 w 65"/>
                  <a:gd name="T11" fmla="*/ 33 h 47"/>
                  <a:gd name="T12" fmla="*/ 64 w 65"/>
                  <a:gd name="T13" fmla="*/ 42 h 47"/>
                  <a:gd name="T14" fmla="*/ 64 w 65"/>
                  <a:gd name="T15" fmla="*/ 42 h 47"/>
                  <a:gd name="T16" fmla="*/ 58 w 65"/>
                  <a:gd name="T17" fmla="*/ 45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7">
                    <a:moveTo>
                      <a:pt x="58" y="4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61" y="33"/>
                      <a:pt x="61" y="33"/>
                      <a:pt x="61" y="33"/>
                    </a:cubicBezTo>
                    <a:cubicBezTo>
                      <a:pt x="63" y="34"/>
                      <a:pt x="65" y="39"/>
                      <a:pt x="64" y="42"/>
                    </a:cubicBezTo>
                    <a:cubicBezTo>
                      <a:pt x="64" y="42"/>
                      <a:pt x="64" y="42"/>
                      <a:pt x="64" y="42"/>
                    </a:cubicBezTo>
                    <a:cubicBezTo>
                      <a:pt x="64" y="45"/>
                      <a:pt x="61" y="47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46" name="îšḷïḑé"/>
              <p:cNvSpPr/>
              <p:nvPr/>
            </p:nvSpPr>
            <p:spPr bwMode="auto">
              <a:xfrm>
                <a:off x="5576188" y="3278255"/>
                <a:ext cx="154211" cy="121289"/>
              </a:xfrm>
              <a:custGeom>
                <a:avLst/>
                <a:gdLst>
                  <a:gd name="T0" fmla="*/ 36 w 43"/>
                  <a:gd name="T1" fmla="*/ 32 h 34"/>
                  <a:gd name="T2" fmla="*/ 4 w 43"/>
                  <a:gd name="T3" fmla="*/ 14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2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47" name="işḷîde"/>
              <p:cNvSpPr/>
              <p:nvPr/>
            </p:nvSpPr>
            <p:spPr bwMode="auto">
              <a:xfrm>
                <a:off x="5787578" y="3403009"/>
                <a:ext cx="213123" cy="152478"/>
              </a:xfrm>
              <a:custGeom>
                <a:avLst/>
                <a:gdLst>
                  <a:gd name="T0" fmla="*/ 51 w 59"/>
                  <a:gd name="T1" fmla="*/ 40 h 42"/>
                  <a:gd name="T2" fmla="*/ 5 w 59"/>
                  <a:gd name="T3" fmla="*/ 14 h 42"/>
                  <a:gd name="T4" fmla="*/ 1 w 59"/>
                  <a:gd name="T5" fmla="*/ 4 h 42"/>
                  <a:gd name="T6" fmla="*/ 1 w 59"/>
                  <a:gd name="T7" fmla="*/ 4 h 42"/>
                  <a:gd name="T8" fmla="*/ 8 w 59"/>
                  <a:gd name="T9" fmla="*/ 1 h 42"/>
                  <a:gd name="T10" fmla="*/ 54 w 59"/>
                  <a:gd name="T11" fmla="*/ 28 h 42"/>
                  <a:gd name="T12" fmla="*/ 58 w 59"/>
                  <a:gd name="T13" fmla="*/ 37 h 42"/>
                  <a:gd name="T14" fmla="*/ 58 w 59"/>
                  <a:gd name="T15" fmla="*/ 37 h 42"/>
                  <a:gd name="T16" fmla="*/ 51 w 59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7"/>
                    </a:cubicBezTo>
                    <a:cubicBezTo>
                      <a:pt x="58" y="37"/>
                      <a:pt x="58" y="37"/>
                      <a:pt x="58" y="37"/>
                    </a:cubicBezTo>
                    <a:cubicBezTo>
                      <a:pt x="57" y="41"/>
                      <a:pt x="54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48" name="ïṥḷiďe"/>
              <p:cNvSpPr/>
              <p:nvPr/>
            </p:nvSpPr>
            <p:spPr bwMode="auto">
              <a:xfrm>
                <a:off x="5376927" y="3803265"/>
                <a:ext cx="159409" cy="123023"/>
              </a:xfrm>
              <a:custGeom>
                <a:avLst/>
                <a:gdLst>
                  <a:gd name="T0" fmla="*/ 36 w 44"/>
                  <a:gd name="T1" fmla="*/ 32 h 34"/>
                  <a:gd name="T2" fmla="*/ 5 w 44"/>
                  <a:gd name="T3" fmla="*/ 14 h 34"/>
                  <a:gd name="T4" fmla="*/ 1 w 44"/>
                  <a:gd name="T5" fmla="*/ 5 h 34"/>
                  <a:gd name="T6" fmla="*/ 1 w 44"/>
                  <a:gd name="T7" fmla="*/ 5 h 34"/>
                  <a:gd name="T8" fmla="*/ 8 w 44"/>
                  <a:gd name="T9" fmla="*/ 2 h 34"/>
                  <a:gd name="T10" fmla="*/ 39 w 44"/>
                  <a:gd name="T11" fmla="*/ 20 h 34"/>
                  <a:gd name="T12" fmla="*/ 43 w 44"/>
                  <a:gd name="T13" fmla="*/ 29 h 34"/>
                  <a:gd name="T14" fmla="*/ 43 w 44"/>
                  <a:gd name="T15" fmla="*/ 29 h 34"/>
                  <a:gd name="T16" fmla="*/ 36 w 44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4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2" y="21"/>
                      <a:pt x="44" y="26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49" name="îṩ1íḓè"/>
              <p:cNvSpPr/>
              <p:nvPr/>
            </p:nvSpPr>
            <p:spPr bwMode="auto">
              <a:xfrm>
                <a:off x="5564059" y="3910693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50" name="ïṧľîḋè"/>
              <p:cNvSpPr/>
              <p:nvPr/>
            </p:nvSpPr>
            <p:spPr bwMode="auto">
              <a:xfrm>
                <a:off x="5283361" y="3215877"/>
                <a:ext cx="116092" cy="97032"/>
              </a:xfrm>
              <a:custGeom>
                <a:avLst/>
                <a:gdLst>
                  <a:gd name="T0" fmla="*/ 25 w 32"/>
                  <a:gd name="T1" fmla="*/ 26 h 27"/>
                  <a:gd name="T2" fmla="*/ 5 w 32"/>
                  <a:gd name="T3" fmla="*/ 14 h 27"/>
                  <a:gd name="T4" fmla="*/ 1 w 32"/>
                  <a:gd name="T5" fmla="*/ 5 h 27"/>
                  <a:gd name="T6" fmla="*/ 1 w 32"/>
                  <a:gd name="T7" fmla="*/ 5 h 27"/>
                  <a:gd name="T8" fmla="*/ 8 w 32"/>
                  <a:gd name="T9" fmla="*/ 2 h 27"/>
                  <a:gd name="T10" fmla="*/ 27 w 32"/>
                  <a:gd name="T11" fmla="*/ 13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2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5" y="2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51" name="i$ľîḍe"/>
              <p:cNvSpPr/>
              <p:nvPr/>
            </p:nvSpPr>
            <p:spPr bwMode="auto">
              <a:xfrm>
                <a:off x="5356135" y="3364890"/>
                <a:ext cx="259906" cy="181935"/>
              </a:xfrm>
              <a:custGeom>
                <a:avLst/>
                <a:gdLst>
                  <a:gd name="T0" fmla="*/ 65 w 72"/>
                  <a:gd name="T1" fmla="*/ 49 h 51"/>
                  <a:gd name="T2" fmla="*/ 5 w 72"/>
                  <a:gd name="T3" fmla="*/ 15 h 51"/>
                  <a:gd name="T4" fmla="*/ 1 w 72"/>
                  <a:gd name="T5" fmla="*/ 5 h 51"/>
                  <a:gd name="T6" fmla="*/ 1 w 72"/>
                  <a:gd name="T7" fmla="*/ 5 h 51"/>
                  <a:gd name="T8" fmla="*/ 8 w 72"/>
                  <a:gd name="T9" fmla="*/ 2 h 51"/>
                  <a:gd name="T10" fmla="*/ 68 w 72"/>
                  <a:gd name="T11" fmla="*/ 36 h 51"/>
                  <a:gd name="T12" fmla="*/ 71 w 72"/>
                  <a:gd name="T13" fmla="*/ 46 h 51"/>
                  <a:gd name="T14" fmla="*/ 71 w 72"/>
                  <a:gd name="T15" fmla="*/ 46 h 51"/>
                  <a:gd name="T16" fmla="*/ 65 w 72"/>
                  <a:gd name="T17" fmla="*/ 49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1">
                    <a:moveTo>
                      <a:pt x="65" y="49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68" y="36"/>
                      <a:pt x="68" y="36"/>
                      <a:pt x="68" y="36"/>
                    </a:cubicBezTo>
                    <a:cubicBezTo>
                      <a:pt x="70" y="38"/>
                      <a:pt x="72" y="42"/>
                      <a:pt x="71" y="46"/>
                    </a:cubicBezTo>
                    <a:cubicBezTo>
                      <a:pt x="71" y="46"/>
                      <a:pt x="71" y="46"/>
                      <a:pt x="71" y="46"/>
                    </a:cubicBezTo>
                    <a:cubicBezTo>
                      <a:pt x="71" y="49"/>
                      <a:pt x="68" y="51"/>
                      <a:pt x="65" y="49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52" name="îṩ1îḋe"/>
              <p:cNvSpPr/>
              <p:nvPr/>
            </p:nvSpPr>
            <p:spPr bwMode="auto">
              <a:xfrm>
                <a:off x="5312817" y="3555487"/>
                <a:ext cx="114359" cy="97032"/>
              </a:xfrm>
              <a:custGeom>
                <a:avLst/>
                <a:gdLst>
                  <a:gd name="T0" fmla="*/ 25 w 32"/>
                  <a:gd name="T1" fmla="*/ 25 h 27"/>
                  <a:gd name="T2" fmla="*/ 5 w 32"/>
                  <a:gd name="T3" fmla="*/ 14 h 27"/>
                  <a:gd name="T4" fmla="*/ 1 w 32"/>
                  <a:gd name="T5" fmla="*/ 4 h 27"/>
                  <a:gd name="T6" fmla="*/ 1 w 32"/>
                  <a:gd name="T7" fmla="*/ 4 h 27"/>
                  <a:gd name="T8" fmla="*/ 8 w 32"/>
                  <a:gd name="T9" fmla="*/ 1 h 27"/>
                  <a:gd name="T10" fmla="*/ 27 w 32"/>
                  <a:gd name="T11" fmla="*/ 12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2" y="18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5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53" name="íṥlíďè"/>
              <p:cNvSpPr/>
              <p:nvPr/>
            </p:nvSpPr>
            <p:spPr bwMode="auto">
              <a:xfrm>
                <a:off x="5579653" y="4130746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4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54" name="iṣlíḋè"/>
              <p:cNvSpPr/>
              <p:nvPr/>
            </p:nvSpPr>
            <p:spPr bwMode="auto">
              <a:xfrm>
                <a:off x="5269499" y="3742620"/>
                <a:ext cx="90101" cy="81438"/>
              </a:xfrm>
              <a:custGeom>
                <a:avLst/>
                <a:gdLst>
                  <a:gd name="T0" fmla="*/ 18 w 25"/>
                  <a:gd name="T1" fmla="*/ 21 h 23"/>
                  <a:gd name="T2" fmla="*/ 5 w 25"/>
                  <a:gd name="T3" fmla="*/ 14 h 23"/>
                  <a:gd name="T4" fmla="*/ 1 w 25"/>
                  <a:gd name="T5" fmla="*/ 5 h 23"/>
                  <a:gd name="T6" fmla="*/ 1 w 25"/>
                  <a:gd name="T7" fmla="*/ 5 h 23"/>
                  <a:gd name="T8" fmla="*/ 8 w 25"/>
                  <a:gd name="T9" fmla="*/ 1 h 23"/>
                  <a:gd name="T10" fmla="*/ 20 w 25"/>
                  <a:gd name="T11" fmla="*/ 9 h 23"/>
                  <a:gd name="T12" fmla="*/ 24 w 25"/>
                  <a:gd name="T13" fmla="*/ 18 h 23"/>
                  <a:gd name="T14" fmla="*/ 24 w 25"/>
                  <a:gd name="T15" fmla="*/ 18 h 23"/>
                  <a:gd name="T16" fmla="*/ 18 w 25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23">
                    <a:moveTo>
                      <a:pt x="18" y="2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0"/>
                      <a:pt x="25" y="14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1"/>
                      <a:pt x="20" y="23"/>
                      <a:pt x="18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55" name="ï$líḓê"/>
              <p:cNvSpPr/>
              <p:nvPr/>
            </p:nvSpPr>
            <p:spPr bwMode="auto">
              <a:xfrm>
                <a:off x="5226181" y="3929752"/>
                <a:ext cx="100497" cy="90101"/>
              </a:xfrm>
              <a:custGeom>
                <a:avLst/>
                <a:gdLst>
                  <a:gd name="T0" fmla="*/ 21 w 28"/>
                  <a:gd name="T1" fmla="*/ 23 h 25"/>
                  <a:gd name="T2" fmla="*/ 5 w 28"/>
                  <a:gd name="T3" fmla="*/ 14 h 25"/>
                  <a:gd name="T4" fmla="*/ 1 w 28"/>
                  <a:gd name="T5" fmla="*/ 5 h 25"/>
                  <a:gd name="T6" fmla="*/ 1 w 28"/>
                  <a:gd name="T7" fmla="*/ 5 h 25"/>
                  <a:gd name="T8" fmla="*/ 8 w 28"/>
                  <a:gd name="T9" fmla="*/ 1 h 25"/>
                  <a:gd name="T10" fmla="*/ 23 w 28"/>
                  <a:gd name="T11" fmla="*/ 10 h 25"/>
                  <a:gd name="T12" fmla="*/ 27 w 28"/>
                  <a:gd name="T13" fmla="*/ 20 h 25"/>
                  <a:gd name="T14" fmla="*/ 27 w 28"/>
                  <a:gd name="T15" fmla="*/ 20 h 25"/>
                  <a:gd name="T16" fmla="*/ 21 w 28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8" h="25">
                    <a:moveTo>
                      <a:pt x="21" y="23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3" y="10"/>
                      <a:pt x="23" y="10"/>
                      <a:pt x="23" y="10"/>
                    </a:cubicBezTo>
                    <a:cubicBezTo>
                      <a:pt x="26" y="12"/>
                      <a:pt x="28" y="16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3"/>
                      <a:pt x="23" y="25"/>
                      <a:pt x="21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56" name="iśḷíḍê"/>
              <p:cNvSpPr/>
              <p:nvPr/>
            </p:nvSpPr>
            <p:spPr bwMode="auto">
              <a:xfrm>
                <a:off x="5352669" y="4000793"/>
                <a:ext cx="194063" cy="140350"/>
              </a:xfrm>
              <a:custGeom>
                <a:avLst/>
                <a:gdLst>
                  <a:gd name="T0" fmla="*/ 46 w 54"/>
                  <a:gd name="T1" fmla="*/ 38 h 39"/>
                  <a:gd name="T2" fmla="*/ 5 w 54"/>
                  <a:gd name="T3" fmla="*/ 14 h 39"/>
                  <a:gd name="T4" fmla="*/ 1 w 54"/>
                  <a:gd name="T5" fmla="*/ 5 h 39"/>
                  <a:gd name="T6" fmla="*/ 1 w 54"/>
                  <a:gd name="T7" fmla="*/ 5 h 39"/>
                  <a:gd name="T8" fmla="*/ 8 w 54"/>
                  <a:gd name="T9" fmla="*/ 2 h 39"/>
                  <a:gd name="T10" fmla="*/ 49 w 54"/>
                  <a:gd name="T11" fmla="*/ 25 h 39"/>
                  <a:gd name="T12" fmla="*/ 53 w 54"/>
                  <a:gd name="T13" fmla="*/ 35 h 39"/>
                  <a:gd name="T14" fmla="*/ 53 w 54"/>
                  <a:gd name="T15" fmla="*/ 35 h 39"/>
                  <a:gd name="T16" fmla="*/ 46 w 54"/>
                  <a:gd name="T17" fmla="*/ 3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" h="39">
                    <a:moveTo>
                      <a:pt x="46" y="3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49" y="25"/>
                      <a:pt x="49" y="25"/>
                      <a:pt x="49" y="25"/>
                    </a:cubicBezTo>
                    <a:cubicBezTo>
                      <a:pt x="52" y="27"/>
                      <a:pt x="54" y="31"/>
                      <a:pt x="53" y="35"/>
                    </a:cubicBezTo>
                    <a:cubicBezTo>
                      <a:pt x="53" y="35"/>
                      <a:pt x="53" y="35"/>
                      <a:pt x="53" y="35"/>
                    </a:cubicBezTo>
                    <a:cubicBezTo>
                      <a:pt x="52" y="38"/>
                      <a:pt x="49" y="39"/>
                      <a:pt x="46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57" name="ï$1îḑé"/>
              <p:cNvSpPr/>
              <p:nvPr/>
            </p:nvSpPr>
            <p:spPr bwMode="auto">
              <a:xfrm>
                <a:off x="5203657" y="4023318"/>
                <a:ext cx="152478" cy="117824"/>
              </a:xfrm>
              <a:custGeom>
                <a:avLst/>
                <a:gdLst>
                  <a:gd name="T0" fmla="*/ 34 w 42"/>
                  <a:gd name="T1" fmla="*/ 31 h 33"/>
                  <a:gd name="T2" fmla="*/ 5 w 42"/>
                  <a:gd name="T3" fmla="*/ 14 h 33"/>
                  <a:gd name="T4" fmla="*/ 1 w 42"/>
                  <a:gd name="T5" fmla="*/ 5 h 33"/>
                  <a:gd name="T6" fmla="*/ 1 w 42"/>
                  <a:gd name="T7" fmla="*/ 5 h 33"/>
                  <a:gd name="T8" fmla="*/ 8 w 42"/>
                  <a:gd name="T9" fmla="*/ 2 h 33"/>
                  <a:gd name="T10" fmla="*/ 37 w 42"/>
                  <a:gd name="T11" fmla="*/ 19 h 33"/>
                  <a:gd name="T12" fmla="*/ 41 w 42"/>
                  <a:gd name="T13" fmla="*/ 28 h 33"/>
                  <a:gd name="T14" fmla="*/ 41 w 42"/>
                  <a:gd name="T15" fmla="*/ 28 h 33"/>
                  <a:gd name="T16" fmla="*/ 34 w 42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2" h="33">
                    <a:moveTo>
                      <a:pt x="34" y="3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0"/>
                      <a:pt x="42" y="24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1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58" name="išliďe"/>
              <p:cNvSpPr/>
              <p:nvPr/>
            </p:nvSpPr>
            <p:spPr bwMode="auto">
              <a:xfrm>
                <a:off x="5860352" y="4291888"/>
                <a:ext cx="110893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59" name="iṥḷiḓé"/>
              <p:cNvSpPr/>
              <p:nvPr/>
            </p:nvSpPr>
            <p:spPr bwMode="auto">
              <a:xfrm>
                <a:off x="5456632" y="3636925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60" name="ïṧḻiḓè"/>
              <p:cNvSpPr/>
              <p:nvPr/>
            </p:nvSpPr>
            <p:spPr bwMode="auto">
              <a:xfrm>
                <a:off x="5333609" y="3458456"/>
                <a:ext cx="372532" cy="247777"/>
              </a:xfrm>
              <a:custGeom>
                <a:avLst/>
                <a:gdLst>
                  <a:gd name="T0" fmla="*/ 96 w 103"/>
                  <a:gd name="T1" fmla="*/ 67 h 69"/>
                  <a:gd name="T2" fmla="*/ 5 w 103"/>
                  <a:gd name="T3" fmla="*/ 15 h 69"/>
                  <a:gd name="T4" fmla="*/ 1 w 103"/>
                  <a:gd name="T5" fmla="*/ 5 h 69"/>
                  <a:gd name="T6" fmla="*/ 1 w 103"/>
                  <a:gd name="T7" fmla="*/ 5 h 69"/>
                  <a:gd name="T8" fmla="*/ 8 w 103"/>
                  <a:gd name="T9" fmla="*/ 2 h 69"/>
                  <a:gd name="T10" fmla="*/ 99 w 103"/>
                  <a:gd name="T11" fmla="*/ 55 h 69"/>
                  <a:gd name="T12" fmla="*/ 103 w 103"/>
                  <a:gd name="T13" fmla="*/ 64 h 69"/>
                  <a:gd name="T14" fmla="*/ 103 w 103"/>
                  <a:gd name="T15" fmla="*/ 64 h 69"/>
                  <a:gd name="T16" fmla="*/ 96 w 103"/>
                  <a:gd name="T17" fmla="*/ 6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9">
                    <a:moveTo>
                      <a:pt x="96" y="67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99" y="55"/>
                      <a:pt x="99" y="55"/>
                      <a:pt x="99" y="55"/>
                    </a:cubicBezTo>
                    <a:cubicBezTo>
                      <a:pt x="102" y="56"/>
                      <a:pt x="103" y="60"/>
                      <a:pt x="103" y="64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2" y="67"/>
                      <a:pt x="99" y="69"/>
                      <a:pt x="96" y="67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61" name="ïsļíḑê"/>
              <p:cNvSpPr/>
              <p:nvPr/>
            </p:nvSpPr>
            <p:spPr bwMode="auto">
              <a:xfrm>
                <a:off x="5290292" y="3649054"/>
                <a:ext cx="235648" cy="161142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62" name="iş1íḑê"/>
              <p:cNvSpPr/>
              <p:nvPr/>
            </p:nvSpPr>
            <p:spPr bwMode="auto">
              <a:xfrm>
                <a:off x="5720003" y="3789403"/>
                <a:ext cx="110893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4 h 26"/>
                  <a:gd name="T6" fmla="*/ 1 w 31"/>
                  <a:gd name="T7" fmla="*/ 4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9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63" name="íṡḻïḋè"/>
              <p:cNvSpPr/>
              <p:nvPr/>
            </p:nvSpPr>
            <p:spPr bwMode="auto">
              <a:xfrm>
                <a:off x="5246974" y="3836186"/>
                <a:ext cx="270302" cy="187132"/>
              </a:xfrm>
              <a:custGeom>
                <a:avLst/>
                <a:gdLst>
                  <a:gd name="T0" fmla="*/ 68 w 75"/>
                  <a:gd name="T1" fmla="*/ 50 h 52"/>
                  <a:gd name="T2" fmla="*/ 5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8 w 75"/>
                  <a:gd name="T9" fmla="*/ 1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8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8" y="5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39"/>
                      <a:pt x="75" y="43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4" y="50"/>
                      <a:pt x="71" y="52"/>
                      <a:pt x="68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64" name="išliḋè"/>
              <p:cNvSpPr/>
              <p:nvPr/>
            </p:nvSpPr>
            <p:spPr bwMode="auto">
              <a:xfrm>
                <a:off x="5305886" y="3122311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9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9"/>
                      <a:pt x="54" y="29"/>
                      <a:pt x="54" y="29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65" name="i$ļiḑé"/>
              <p:cNvSpPr/>
              <p:nvPr/>
            </p:nvSpPr>
            <p:spPr bwMode="auto">
              <a:xfrm>
                <a:off x="5089298" y="4061437"/>
                <a:ext cx="237381" cy="166340"/>
              </a:xfrm>
              <a:custGeom>
                <a:avLst/>
                <a:gdLst>
                  <a:gd name="T0" fmla="*/ 58 w 66"/>
                  <a:gd name="T1" fmla="*/ 45 h 46"/>
                  <a:gd name="T2" fmla="*/ 5 w 66"/>
                  <a:gd name="T3" fmla="*/ 14 h 46"/>
                  <a:gd name="T4" fmla="*/ 1 w 66"/>
                  <a:gd name="T5" fmla="*/ 5 h 46"/>
                  <a:gd name="T6" fmla="*/ 1 w 66"/>
                  <a:gd name="T7" fmla="*/ 5 h 46"/>
                  <a:gd name="T8" fmla="*/ 8 w 66"/>
                  <a:gd name="T9" fmla="*/ 2 h 46"/>
                  <a:gd name="T10" fmla="*/ 61 w 66"/>
                  <a:gd name="T11" fmla="*/ 32 h 46"/>
                  <a:gd name="T12" fmla="*/ 65 w 66"/>
                  <a:gd name="T13" fmla="*/ 42 h 46"/>
                  <a:gd name="T14" fmla="*/ 65 w 66"/>
                  <a:gd name="T15" fmla="*/ 42 h 46"/>
                  <a:gd name="T16" fmla="*/ 58 w 66"/>
                  <a:gd name="T17" fmla="*/ 45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6" h="46">
                    <a:moveTo>
                      <a:pt x="58" y="4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61" y="32"/>
                      <a:pt x="61" y="32"/>
                      <a:pt x="61" y="32"/>
                    </a:cubicBezTo>
                    <a:cubicBezTo>
                      <a:pt x="64" y="34"/>
                      <a:pt x="66" y="38"/>
                      <a:pt x="65" y="42"/>
                    </a:cubicBezTo>
                    <a:cubicBezTo>
                      <a:pt x="65" y="42"/>
                      <a:pt x="65" y="42"/>
                      <a:pt x="65" y="42"/>
                    </a:cubicBezTo>
                    <a:cubicBezTo>
                      <a:pt x="64" y="45"/>
                      <a:pt x="61" y="46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66" name="ïṣľïḓè"/>
              <p:cNvSpPr/>
              <p:nvPr/>
            </p:nvSpPr>
            <p:spPr bwMode="auto">
              <a:xfrm>
                <a:off x="5240043" y="2352990"/>
                <a:ext cx="1221558" cy="1637407"/>
              </a:xfrm>
              <a:custGeom>
                <a:avLst/>
                <a:gdLst>
                  <a:gd name="T0" fmla="*/ 298 w 339"/>
                  <a:gd name="T1" fmla="*/ 325 h 455"/>
                  <a:gd name="T2" fmla="*/ 339 w 339"/>
                  <a:gd name="T3" fmla="*/ 152 h 455"/>
                  <a:gd name="T4" fmla="*/ 266 w 339"/>
                  <a:gd name="T5" fmla="*/ 100 h 455"/>
                  <a:gd name="T6" fmla="*/ 153 w 339"/>
                  <a:gd name="T7" fmla="*/ 34 h 455"/>
                  <a:gd name="T8" fmla="*/ 76 w 339"/>
                  <a:gd name="T9" fmla="*/ 0 h 455"/>
                  <a:gd name="T10" fmla="*/ 35 w 339"/>
                  <a:gd name="T11" fmla="*/ 173 h 455"/>
                  <a:gd name="T12" fmla="*/ 120 w 339"/>
                  <a:gd name="T13" fmla="*/ 444 h 455"/>
                  <a:gd name="T14" fmla="*/ 298 w 339"/>
                  <a:gd name="T15" fmla="*/ 325 h 4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39" h="455">
                    <a:moveTo>
                      <a:pt x="298" y="325"/>
                    </a:moveTo>
                    <a:cubicBezTo>
                      <a:pt x="339" y="152"/>
                      <a:pt x="339" y="152"/>
                      <a:pt x="339" y="152"/>
                    </a:cubicBezTo>
                    <a:cubicBezTo>
                      <a:pt x="266" y="100"/>
                      <a:pt x="266" y="100"/>
                      <a:pt x="266" y="100"/>
                    </a:cubicBezTo>
                    <a:cubicBezTo>
                      <a:pt x="230" y="74"/>
                      <a:pt x="192" y="52"/>
                      <a:pt x="153" y="34"/>
                    </a:cubicBezTo>
                    <a:cubicBezTo>
                      <a:pt x="76" y="0"/>
                      <a:pt x="76" y="0"/>
                      <a:pt x="76" y="0"/>
                    </a:cubicBezTo>
                    <a:cubicBezTo>
                      <a:pt x="35" y="173"/>
                      <a:pt x="35" y="173"/>
                      <a:pt x="35" y="173"/>
                    </a:cubicBezTo>
                    <a:cubicBezTo>
                      <a:pt x="35" y="173"/>
                      <a:pt x="0" y="298"/>
                      <a:pt x="120" y="444"/>
                    </a:cubicBezTo>
                    <a:cubicBezTo>
                      <a:pt x="272" y="455"/>
                      <a:pt x="298" y="325"/>
                      <a:pt x="298" y="325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67" name="ïṧľíḓê"/>
              <p:cNvSpPr/>
              <p:nvPr/>
            </p:nvSpPr>
            <p:spPr bwMode="auto">
              <a:xfrm>
                <a:off x="4839788" y="1734415"/>
                <a:ext cx="1438146" cy="1885184"/>
              </a:xfrm>
              <a:custGeom>
                <a:avLst/>
                <a:gdLst>
                  <a:gd name="T0" fmla="*/ 313 w 399"/>
                  <a:gd name="T1" fmla="*/ 118 h 524"/>
                  <a:gd name="T2" fmla="*/ 180 w 399"/>
                  <a:gd name="T3" fmla="*/ 40 h 524"/>
                  <a:gd name="T4" fmla="*/ 89 w 399"/>
                  <a:gd name="T5" fmla="*/ 0 h 524"/>
                  <a:gd name="T6" fmla="*/ 60 w 399"/>
                  <a:gd name="T7" fmla="*/ 11 h 524"/>
                  <a:gd name="T8" fmla="*/ 84 w 399"/>
                  <a:gd name="T9" fmla="*/ 24 h 524"/>
                  <a:gd name="T10" fmla="*/ 41 w 399"/>
                  <a:gd name="T11" fmla="*/ 204 h 524"/>
                  <a:gd name="T12" fmla="*/ 141 w 399"/>
                  <a:gd name="T13" fmla="*/ 522 h 524"/>
                  <a:gd name="T14" fmla="*/ 212 w 399"/>
                  <a:gd name="T15" fmla="*/ 518 h 524"/>
                  <a:gd name="T16" fmla="*/ 211 w 399"/>
                  <a:gd name="T17" fmla="*/ 520 h 524"/>
                  <a:gd name="T18" fmla="*/ 237 w 399"/>
                  <a:gd name="T19" fmla="*/ 510 h 524"/>
                  <a:gd name="T20" fmla="*/ 244 w 399"/>
                  <a:gd name="T21" fmla="*/ 507 h 524"/>
                  <a:gd name="T22" fmla="*/ 245 w 399"/>
                  <a:gd name="T23" fmla="*/ 507 h 524"/>
                  <a:gd name="T24" fmla="*/ 245 w 399"/>
                  <a:gd name="T25" fmla="*/ 507 h 524"/>
                  <a:gd name="T26" fmla="*/ 350 w 399"/>
                  <a:gd name="T27" fmla="*/ 382 h 524"/>
                  <a:gd name="T28" fmla="*/ 399 w 399"/>
                  <a:gd name="T29" fmla="*/ 179 h 524"/>
                  <a:gd name="T30" fmla="*/ 313 w 399"/>
                  <a:gd name="T31" fmla="*/ 118 h 5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399" h="524">
                    <a:moveTo>
                      <a:pt x="313" y="118"/>
                    </a:moveTo>
                    <a:cubicBezTo>
                      <a:pt x="270" y="87"/>
                      <a:pt x="226" y="61"/>
                      <a:pt x="180" y="40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60" y="11"/>
                      <a:pt x="60" y="11"/>
                      <a:pt x="60" y="11"/>
                    </a:cubicBezTo>
                    <a:cubicBezTo>
                      <a:pt x="60" y="11"/>
                      <a:pt x="73" y="18"/>
                      <a:pt x="84" y="24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168" y="524"/>
                      <a:pt x="191" y="522"/>
                      <a:pt x="212" y="518"/>
                    </a:cubicBezTo>
                    <a:cubicBezTo>
                      <a:pt x="211" y="519"/>
                      <a:pt x="211" y="520"/>
                      <a:pt x="211" y="520"/>
                    </a:cubicBezTo>
                    <a:cubicBezTo>
                      <a:pt x="237" y="510"/>
                      <a:pt x="237" y="510"/>
                      <a:pt x="237" y="510"/>
                    </a:cubicBezTo>
                    <a:cubicBezTo>
                      <a:pt x="240" y="509"/>
                      <a:pt x="242" y="508"/>
                      <a:pt x="244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332" y="471"/>
                      <a:pt x="350" y="382"/>
                      <a:pt x="350" y="382"/>
                    </a:cubicBezTo>
                    <a:cubicBezTo>
                      <a:pt x="399" y="179"/>
                      <a:pt x="399" y="179"/>
                      <a:pt x="399" y="179"/>
                    </a:cubicBezTo>
                    <a:lnTo>
                      <a:pt x="313" y="118"/>
                    </a:ln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68" name="iṧḻïḓè"/>
              <p:cNvSpPr/>
              <p:nvPr/>
            </p:nvSpPr>
            <p:spPr bwMode="auto">
              <a:xfrm>
                <a:off x="5056376" y="1734415"/>
                <a:ext cx="1221558" cy="698281"/>
              </a:xfrm>
              <a:custGeom>
                <a:avLst/>
                <a:gdLst>
                  <a:gd name="T0" fmla="*/ 120 w 339"/>
                  <a:gd name="T1" fmla="*/ 40 h 194"/>
                  <a:gd name="T2" fmla="*/ 29 w 339"/>
                  <a:gd name="T3" fmla="*/ 0 h 194"/>
                  <a:gd name="T4" fmla="*/ 0 w 339"/>
                  <a:gd name="T5" fmla="*/ 11 h 194"/>
                  <a:gd name="T6" fmla="*/ 24 w 339"/>
                  <a:gd name="T7" fmla="*/ 24 h 194"/>
                  <a:gd name="T8" fmla="*/ 8 w 339"/>
                  <a:gd name="T9" fmla="*/ 89 h 194"/>
                  <a:gd name="T10" fmla="*/ 169 w 339"/>
                  <a:gd name="T11" fmla="*/ 194 h 194"/>
                  <a:gd name="T12" fmla="*/ 310 w 339"/>
                  <a:gd name="T13" fmla="*/ 190 h 194"/>
                  <a:gd name="T14" fmla="*/ 339 w 339"/>
                  <a:gd name="T15" fmla="*/ 179 h 194"/>
                  <a:gd name="T16" fmla="*/ 253 w 339"/>
                  <a:gd name="T17" fmla="*/ 118 h 194"/>
                  <a:gd name="T18" fmla="*/ 120 w 339"/>
                  <a:gd name="T19" fmla="*/ 40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39" h="194">
                    <a:moveTo>
                      <a:pt x="120" y="40"/>
                    </a:move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8" y="89"/>
                      <a:pt x="8" y="89"/>
                      <a:pt x="8" y="89"/>
                    </a:cubicBezTo>
                    <a:cubicBezTo>
                      <a:pt x="169" y="194"/>
                      <a:pt x="169" y="194"/>
                      <a:pt x="169" y="194"/>
                    </a:cubicBezTo>
                    <a:cubicBezTo>
                      <a:pt x="310" y="190"/>
                      <a:pt x="310" y="190"/>
                      <a:pt x="310" y="190"/>
                    </a:cubicBezTo>
                    <a:cubicBezTo>
                      <a:pt x="339" y="179"/>
                      <a:pt x="339" y="179"/>
                      <a:pt x="339" y="179"/>
                    </a:cubicBezTo>
                    <a:cubicBezTo>
                      <a:pt x="253" y="118"/>
                      <a:pt x="253" y="118"/>
                      <a:pt x="253" y="118"/>
                    </a:cubicBezTo>
                    <a:cubicBezTo>
                      <a:pt x="210" y="87"/>
                      <a:pt x="166" y="61"/>
                      <a:pt x="120" y="4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69" name="î$ļîdê"/>
              <p:cNvSpPr/>
              <p:nvPr/>
            </p:nvSpPr>
            <p:spPr bwMode="auto">
              <a:xfrm>
                <a:off x="5056376" y="1734415"/>
                <a:ext cx="691350" cy="318818"/>
              </a:xfrm>
              <a:custGeom>
                <a:avLst/>
                <a:gdLst>
                  <a:gd name="T0" fmla="*/ 163 w 192"/>
                  <a:gd name="T1" fmla="*/ 89 h 89"/>
                  <a:gd name="T2" fmla="*/ 192 w 192"/>
                  <a:gd name="T3" fmla="*/ 77 h 89"/>
                  <a:gd name="T4" fmla="*/ 120 w 192"/>
                  <a:gd name="T5" fmla="*/ 40 h 89"/>
                  <a:gd name="T6" fmla="*/ 29 w 192"/>
                  <a:gd name="T7" fmla="*/ 0 h 89"/>
                  <a:gd name="T8" fmla="*/ 0 w 192"/>
                  <a:gd name="T9" fmla="*/ 11 h 89"/>
                  <a:gd name="T10" fmla="*/ 24 w 192"/>
                  <a:gd name="T11" fmla="*/ 24 h 89"/>
                  <a:gd name="T12" fmla="*/ 23 w 192"/>
                  <a:gd name="T13" fmla="*/ 28 h 89"/>
                  <a:gd name="T14" fmla="*/ 163 w 192"/>
                  <a:gd name="T15" fmla="*/ 8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2" h="89">
                    <a:moveTo>
                      <a:pt x="163" y="89"/>
                    </a:moveTo>
                    <a:cubicBezTo>
                      <a:pt x="192" y="77"/>
                      <a:pt x="192" y="77"/>
                      <a:pt x="192" y="77"/>
                    </a:cubicBezTo>
                    <a:cubicBezTo>
                      <a:pt x="168" y="64"/>
                      <a:pt x="144" y="51"/>
                      <a:pt x="120" y="40"/>
                    </a:cubicBez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79" y="53"/>
                      <a:pt x="163" y="89"/>
                      <a:pt x="163" y="8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70" name="iṧḻíḋè"/>
              <p:cNvSpPr/>
              <p:nvPr/>
            </p:nvSpPr>
            <p:spPr bwMode="auto">
              <a:xfrm>
                <a:off x="5467028" y="1964864"/>
                <a:ext cx="360403" cy="168073"/>
              </a:xfrm>
              <a:custGeom>
                <a:avLst/>
                <a:gdLst>
                  <a:gd name="T0" fmla="*/ 55 w 100"/>
                  <a:gd name="T1" fmla="*/ 0 h 47"/>
                  <a:gd name="T2" fmla="*/ 0 w 100"/>
                  <a:gd name="T3" fmla="*/ 21 h 47"/>
                  <a:gd name="T4" fmla="*/ 46 w 100"/>
                  <a:gd name="T5" fmla="*/ 47 h 47"/>
                  <a:gd name="T6" fmla="*/ 100 w 100"/>
                  <a:gd name="T7" fmla="*/ 27 h 47"/>
                  <a:gd name="T8" fmla="*/ 55 w 100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47">
                    <a:moveTo>
                      <a:pt x="55" y="0"/>
                    </a:moveTo>
                    <a:cubicBezTo>
                      <a:pt x="0" y="21"/>
                      <a:pt x="0" y="21"/>
                      <a:pt x="0" y="21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100" y="27"/>
                      <a:pt x="100" y="27"/>
                      <a:pt x="100" y="27"/>
                    </a:cubicBezTo>
                    <a:cubicBezTo>
                      <a:pt x="85" y="17"/>
                      <a:pt x="70" y="9"/>
                      <a:pt x="55" y="0"/>
                    </a:cubicBezTo>
                    <a:close/>
                  </a:path>
                </a:pathLst>
              </a:custGeom>
              <a:solidFill>
                <a:srgbClr val="7E23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71" name="íSľíḍê"/>
              <p:cNvSpPr/>
              <p:nvPr/>
            </p:nvSpPr>
            <p:spPr bwMode="auto">
              <a:xfrm>
                <a:off x="4735826" y="1772534"/>
                <a:ext cx="1438146" cy="1926768"/>
              </a:xfrm>
              <a:custGeom>
                <a:avLst/>
                <a:gdLst>
                  <a:gd name="T0" fmla="*/ 350 w 399"/>
                  <a:gd name="T1" fmla="*/ 383 h 535"/>
                  <a:gd name="T2" fmla="*/ 399 w 399"/>
                  <a:gd name="T3" fmla="*/ 179 h 535"/>
                  <a:gd name="T4" fmla="*/ 313 w 399"/>
                  <a:gd name="T5" fmla="*/ 118 h 535"/>
                  <a:gd name="T6" fmla="*/ 180 w 399"/>
                  <a:gd name="T7" fmla="*/ 41 h 535"/>
                  <a:gd name="T8" fmla="*/ 89 w 399"/>
                  <a:gd name="T9" fmla="*/ 0 h 535"/>
                  <a:gd name="T10" fmla="*/ 41 w 399"/>
                  <a:gd name="T11" fmla="*/ 204 h 535"/>
                  <a:gd name="T12" fmla="*/ 141 w 399"/>
                  <a:gd name="T13" fmla="*/ 522 h 535"/>
                  <a:gd name="T14" fmla="*/ 350 w 399"/>
                  <a:gd name="T15" fmla="*/ 383 h 5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99" h="535">
                    <a:moveTo>
                      <a:pt x="350" y="383"/>
                    </a:moveTo>
                    <a:cubicBezTo>
                      <a:pt x="399" y="179"/>
                      <a:pt x="399" y="179"/>
                      <a:pt x="399" y="179"/>
                    </a:cubicBezTo>
                    <a:cubicBezTo>
                      <a:pt x="313" y="118"/>
                      <a:pt x="313" y="118"/>
                      <a:pt x="313" y="118"/>
                    </a:cubicBezTo>
                    <a:cubicBezTo>
                      <a:pt x="270" y="87"/>
                      <a:pt x="226" y="61"/>
                      <a:pt x="180" y="41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319" y="535"/>
                      <a:pt x="350" y="383"/>
                      <a:pt x="350" y="383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72" name="íṩļíďè"/>
              <p:cNvSpPr/>
              <p:nvPr/>
            </p:nvSpPr>
            <p:spPr bwMode="auto">
              <a:xfrm>
                <a:off x="4929889" y="1888625"/>
                <a:ext cx="1150515" cy="1691121"/>
              </a:xfrm>
              <a:custGeom>
                <a:avLst/>
                <a:gdLst>
                  <a:gd name="T0" fmla="*/ 98 w 319"/>
                  <a:gd name="T1" fmla="*/ 468 h 470"/>
                  <a:gd name="T2" fmla="*/ 7 w 319"/>
                  <a:gd name="T3" fmla="*/ 266 h 470"/>
                  <a:gd name="T4" fmla="*/ 9 w 319"/>
                  <a:gd name="T5" fmla="*/ 178 h 470"/>
                  <a:gd name="T6" fmla="*/ 51 w 319"/>
                  <a:gd name="T7" fmla="*/ 0 h 470"/>
                  <a:gd name="T8" fmla="*/ 117 w 319"/>
                  <a:gd name="T9" fmla="*/ 29 h 470"/>
                  <a:gd name="T10" fmla="*/ 246 w 319"/>
                  <a:gd name="T11" fmla="*/ 104 h 470"/>
                  <a:gd name="T12" fmla="*/ 319 w 319"/>
                  <a:gd name="T13" fmla="*/ 157 h 470"/>
                  <a:gd name="T14" fmla="*/ 274 w 319"/>
                  <a:gd name="T15" fmla="*/ 345 h 470"/>
                  <a:gd name="T16" fmla="*/ 274 w 319"/>
                  <a:gd name="T17" fmla="*/ 346 h 470"/>
                  <a:gd name="T18" fmla="*/ 241 w 319"/>
                  <a:gd name="T19" fmla="*/ 411 h 470"/>
                  <a:gd name="T20" fmla="*/ 98 w 319"/>
                  <a:gd name="T21" fmla="*/ 468 h 4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19" h="470">
                    <a:moveTo>
                      <a:pt x="98" y="468"/>
                    </a:moveTo>
                    <a:cubicBezTo>
                      <a:pt x="35" y="388"/>
                      <a:pt x="13" y="314"/>
                      <a:pt x="7" y="266"/>
                    </a:cubicBezTo>
                    <a:cubicBezTo>
                      <a:pt x="0" y="213"/>
                      <a:pt x="9" y="178"/>
                      <a:pt x="9" y="178"/>
                    </a:cubicBezTo>
                    <a:cubicBezTo>
                      <a:pt x="51" y="0"/>
                      <a:pt x="51" y="0"/>
                      <a:pt x="51" y="0"/>
                    </a:cubicBezTo>
                    <a:cubicBezTo>
                      <a:pt x="117" y="29"/>
                      <a:pt x="117" y="29"/>
                      <a:pt x="117" y="29"/>
                    </a:cubicBezTo>
                    <a:cubicBezTo>
                      <a:pt x="161" y="49"/>
                      <a:pt x="204" y="74"/>
                      <a:pt x="246" y="104"/>
                    </a:cubicBezTo>
                    <a:cubicBezTo>
                      <a:pt x="319" y="157"/>
                      <a:pt x="319" y="157"/>
                      <a:pt x="319" y="157"/>
                    </a:cubicBezTo>
                    <a:cubicBezTo>
                      <a:pt x="274" y="345"/>
                      <a:pt x="274" y="345"/>
                      <a:pt x="274" y="345"/>
                    </a:cubicBezTo>
                    <a:cubicBezTo>
                      <a:pt x="274" y="346"/>
                      <a:pt x="274" y="346"/>
                      <a:pt x="274" y="346"/>
                    </a:cubicBezTo>
                    <a:cubicBezTo>
                      <a:pt x="274" y="347"/>
                      <a:pt x="267" y="380"/>
                      <a:pt x="241" y="411"/>
                    </a:cubicBezTo>
                    <a:cubicBezTo>
                      <a:pt x="208" y="451"/>
                      <a:pt x="160" y="470"/>
                      <a:pt x="98" y="468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73" name="ïṧ1ídè"/>
              <p:cNvSpPr/>
              <p:nvPr/>
            </p:nvSpPr>
            <p:spPr bwMode="auto">
              <a:xfrm>
                <a:off x="4120715" y="4681746"/>
                <a:ext cx="852491" cy="492088"/>
              </a:xfrm>
              <a:custGeom>
                <a:avLst/>
                <a:gdLst>
                  <a:gd name="T0" fmla="*/ 195 w 237"/>
                  <a:gd name="T1" fmla="*/ 24 h 137"/>
                  <a:gd name="T2" fmla="*/ 42 w 237"/>
                  <a:gd name="T3" fmla="*/ 24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4 h 137"/>
                  <a:gd name="T10" fmla="*/ 116 w 237"/>
                  <a:gd name="T11" fmla="*/ 69 h 137"/>
                  <a:gd name="T12" fmla="*/ 77 w 237"/>
                  <a:gd name="T13" fmla="*/ 69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6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4"/>
                    </a:moveTo>
                    <a:cubicBezTo>
                      <a:pt x="153" y="0"/>
                      <a:pt x="84" y="0"/>
                      <a:pt x="42" y="24"/>
                    </a:cubicBezTo>
                    <a:cubicBezTo>
                      <a:pt x="0" y="49"/>
                      <a:pt x="0" y="88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8"/>
                      <a:pt x="237" y="49"/>
                      <a:pt x="195" y="24"/>
                    </a:cubicBezTo>
                    <a:close/>
                    <a:moveTo>
                      <a:pt x="116" y="69"/>
                    </a:moveTo>
                    <a:cubicBezTo>
                      <a:pt x="105" y="76"/>
                      <a:pt x="88" y="76"/>
                      <a:pt x="77" y="69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0"/>
                      <a:pt x="105" y="40"/>
                      <a:pt x="116" y="47"/>
                    </a:cubicBezTo>
                    <a:cubicBezTo>
                      <a:pt x="127" y="53"/>
                      <a:pt x="127" y="63"/>
                      <a:pt x="116" y="69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74" name="íSľiḑè"/>
              <p:cNvSpPr/>
              <p:nvPr/>
            </p:nvSpPr>
            <p:spPr bwMode="auto">
              <a:xfrm>
                <a:off x="4732361" y="5016159"/>
                <a:ext cx="1081208" cy="521545"/>
              </a:xfrm>
              <a:custGeom>
                <a:avLst/>
                <a:gdLst>
                  <a:gd name="T0" fmla="*/ 48 w 300"/>
                  <a:gd name="T1" fmla="*/ 0 h 145"/>
                  <a:gd name="T2" fmla="*/ 27 w 300"/>
                  <a:gd name="T3" fmla="*/ 16 h 145"/>
                  <a:gd name="T4" fmla="*/ 0 w 300"/>
                  <a:gd name="T5" fmla="*/ 28 h 145"/>
                  <a:gd name="T6" fmla="*/ 21 w 300"/>
                  <a:gd name="T7" fmla="*/ 40 h 145"/>
                  <a:gd name="T8" fmla="*/ 52 w 300"/>
                  <a:gd name="T9" fmla="*/ 42 h 145"/>
                  <a:gd name="T10" fmla="*/ 67 w 300"/>
                  <a:gd name="T11" fmla="*/ 50 h 145"/>
                  <a:gd name="T12" fmla="*/ 61 w 300"/>
                  <a:gd name="T13" fmla="*/ 54 h 145"/>
                  <a:gd name="T14" fmla="*/ 72 w 300"/>
                  <a:gd name="T15" fmla="*/ 61 h 145"/>
                  <a:gd name="T16" fmla="*/ 85 w 300"/>
                  <a:gd name="T17" fmla="*/ 54 h 145"/>
                  <a:gd name="T18" fmla="*/ 105 w 300"/>
                  <a:gd name="T19" fmla="*/ 65 h 145"/>
                  <a:gd name="T20" fmla="*/ 85 w 300"/>
                  <a:gd name="T21" fmla="*/ 77 h 145"/>
                  <a:gd name="T22" fmla="*/ 100 w 300"/>
                  <a:gd name="T23" fmla="*/ 86 h 145"/>
                  <a:gd name="T24" fmla="*/ 115 w 300"/>
                  <a:gd name="T25" fmla="*/ 94 h 145"/>
                  <a:gd name="T26" fmla="*/ 133 w 300"/>
                  <a:gd name="T27" fmla="*/ 84 h 145"/>
                  <a:gd name="T28" fmla="*/ 160 w 300"/>
                  <a:gd name="T29" fmla="*/ 99 h 145"/>
                  <a:gd name="T30" fmla="*/ 149 w 300"/>
                  <a:gd name="T31" fmla="*/ 105 h 145"/>
                  <a:gd name="T32" fmla="*/ 167 w 300"/>
                  <a:gd name="T33" fmla="*/ 115 h 145"/>
                  <a:gd name="T34" fmla="*/ 177 w 300"/>
                  <a:gd name="T35" fmla="*/ 109 h 145"/>
                  <a:gd name="T36" fmla="*/ 185 w 300"/>
                  <a:gd name="T37" fmla="*/ 114 h 145"/>
                  <a:gd name="T38" fmla="*/ 177 w 300"/>
                  <a:gd name="T39" fmla="*/ 130 h 145"/>
                  <a:gd name="T40" fmla="*/ 203 w 300"/>
                  <a:gd name="T41" fmla="*/ 145 h 145"/>
                  <a:gd name="T42" fmla="*/ 300 w 300"/>
                  <a:gd name="T43" fmla="*/ 145 h 145"/>
                  <a:gd name="T44" fmla="*/ 48 w 300"/>
                  <a:gd name="T45" fmla="*/ 0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5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0"/>
                      <a:pt x="67" y="50"/>
                      <a:pt x="67" y="50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5"/>
                      <a:pt x="203" y="145"/>
                      <a:pt x="203" y="145"/>
                    </a:cubicBezTo>
                    <a:cubicBezTo>
                      <a:pt x="300" y="145"/>
                      <a:pt x="300" y="145"/>
                      <a:pt x="300" y="145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75" name="i$ļíḓe"/>
              <p:cNvSpPr/>
              <p:nvPr/>
            </p:nvSpPr>
            <p:spPr bwMode="auto">
              <a:xfrm>
                <a:off x="4158835" y="4652291"/>
                <a:ext cx="779717" cy="493822"/>
              </a:xfrm>
              <a:custGeom>
                <a:avLst/>
                <a:gdLst>
                  <a:gd name="T0" fmla="*/ 216 w 216"/>
                  <a:gd name="T1" fmla="*/ 68 h 137"/>
                  <a:gd name="T2" fmla="*/ 216 w 216"/>
                  <a:gd name="T3" fmla="*/ 39 h 137"/>
                  <a:gd name="T4" fmla="*/ 207 w 216"/>
                  <a:gd name="T5" fmla="*/ 44 h 137"/>
                  <a:gd name="T6" fmla="*/ 184 w 216"/>
                  <a:gd name="T7" fmla="*/ 24 h 137"/>
                  <a:gd name="T8" fmla="*/ 31 w 216"/>
                  <a:gd name="T9" fmla="*/ 24 h 137"/>
                  <a:gd name="T10" fmla="*/ 6 w 216"/>
                  <a:gd name="T11" fmla="*/ 47 h 137"/>
                  <a:gd name="T12" fmla="*/ 0 w 216"/>
                  <a:gd name="T13" fmla="*/ 39 h 137"/>
                  <a:gd name="T14" fmla="*/ 0 w 216"/>
                  <a:gd name="T15" fmla="*/ 68 h 137"/>
                  <a:gd name="T16" fmla="*/ 31 w 216"/>
                  <a:gd name="T17" fmla="*/ 112 h 137"/>
                  <a:gd name="T18" fmla="*/ 184 w 216"/>
                  <a:gd name="T19" fmla="*/ 112 h 137"/>
                  <a:gd name="T20" fmla="*/ 216 w 216"/>
                  <a:gd name="T21" fmla="*/ 68 h 137"/>
                  <a:gd name="T22" fmla="*/ 105 w 216"/>
                  <a:gd name="T23" fmla="*/ 49 h 137"/>
                  <a:gd name="T24" fmla="*/ 65 w 216"/>
                  <a:gd name="T25" fmla="*/ 49 h 137"/>
                  <a:gd name="T26" fmla="*/ 65 w 216"/>
                  <a:gd name="T27" fmla="*/ 26 h 137"/>
                  <a:gd name="T28" fmla="*/ 105 w 216"/>
                  <a:gd name="T29" fmla="*/ 26 h 137"/>
                  <a:gd name="T30" fmla="*/ 105 w 216"/>
                  <a:gd name="T31" fmla="*/ 4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16" h="137">
                    <a:moveTo>
                      <a:pt x="216" y="68"/>
                    </a:moveTo>
                    <a:cubicBezTo>
                      <a:pt x="216" y="39"/>
                      <a:pt x="216" y="39"/>
                      <a:pt x="216" y="39"/>
                    </a:cubicBezTo>
                    <a:cubicBezTo>
                      <a:pt x="207" y="44"/>
                      <a:pt x="207" y="44"/>
                      <a:pt x="207" y="44"/>
                    </a:cubicBezTo>
                    <a:cubicBezTo>
                      <a:pt x="202" y="36"/>
                      <a:pt x="194" y="30"/>
                      <a:pt x="184" y="24"/>
                    </a:cubicBezTo>
                    <a:cubicBezTo>
                      <a:pt x="142" y="0"/>
                      <a:pt x="73" y="0"/>
                      <a:pt x="31" y="24"/>
                    </a:cubicBezTo>
                    <a:cubicBezTo>
                      <a:pt x="20" y="31"/>
                      <a:pt x="11" y="39"/>
                      <a:pt x="6" y="47"/>
                    </a:cubicBezTo>
                    <a:cubicBezTo>
                      <a:pt x="0" y="39"/>
                      <a:pt x="0" y="39"/>
                      <a:pt x="0" y="39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84"/>
                      <a:pt x="10" y="100"/>
                      <a:pt x="31" y="112"/>
                    </a:cubicBezTo>
                    <a:cubicBezTo>
                      <a:pt x="73" y="137"/>
                      <a:pt x="142" y="137"/>
                      <a:pt x="184" y="112"/>
                    </a:cubicBezTo>
                    <a:cubicBezTo>
                      <a:pt x="205" y="100"/>
                      <a:pt x="216" y="84"/>
                      <a:pt x="216" y="68"/>
                    </a:cubicBezTo>
                    <a:close/>
                    <a:moveTo>
                      <a:pt x="105" y="49"/>
                    </a:moveTo>
                    <a:cubicBezTo>
                      <a:pt x="94" y="55"/>
                      <a:pt x="76" y="55"/>
                      <a:pt x="65" y="49"/>
                    </a:cubicBezTo>
                    <a:cubicBezTo>
                      <a:pt x="55" y="43"/>
                      <a:pt x="55" y="33"/>
                      <a:pt x="65" y="26"/>
                    </a:cubicBezTo>
                    <a:cubicBezTo>
                      <a:pt x="76" y="20"/>
                      <a:pt x="94" y="20"/>
                      <a:pt x="105" y="26"/>
                    </a:cubicBezTo>
                    <a:cubicBezTo>
                      <a:pt x="116" y="33"/>
                      <a:pt x="116" y="43"/>
                      <a:pt x="105" y="4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76" name="îṥļiďé"/>
              <p:cNvSpPr/>
              <p:nvPr/>
            </p:nvSpPr>
            <p:spPr bwMode="auto">
              <a:xfrm>
                <a:off x="4158835" y="4792639"/>
                <a:ext cx="356937" cy="327482"/>
              </a:xfrm>
              <a:custGeom>
                <a:avLst/>
                <a:gdLst>
                  <a:gd name="T0" fmla="*/ 99 w 99"/>
                  <a:gd name="T1" fmla="*/ 52 h 91"/>
                  <a:gd name="T2" fmla="*/ 52 w 99"/>
                  <a:gd name="T3" fmla="*/ 29 h 91"/>
                  <a:gd name="T4" fmla="*/ 11 w 99"/>
                  <a:gd name="T5" fmla="*/ 2 h 91"/>
                  <a:gd name="T6" fmla="*/ 6 w 99"/>
                  <a:gd name="T7" fmla="*/ 8 h 91"/>
                  <a:gd name="T8" fmla="*/ 0 w 99"/>
                  <a:gd name="T9" fmla="*/ 0 h 91"/>
                  <a:gd name="T10" fmla="*/ 0 w 99"/>
                  <a:gd name="T11" fmla="*/ 29 h 91"/>
                  <a:gd name="T12" fmla="*/ 31 w 99"/>
                  <a:gd name="T13" fmla="*/ 73 h 91"/>
                  <a:gd name="T14" fmla="*/ 99 w 99"/>
                  <a:gd name="T15" fmla="*/ 91 h 91"/>
                  <a:gd name="T16" fmla="*/ 99 w 99"/>
                  <a:gd name="T17" fmla="*/ 5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9" h="91">
                    <a:moveTo>
                      <a:pt x="99" y="52"/>
                    </a:moveTo>
                    <a:cubicBezTo>
                      <a:pt x="52" y="29"/>
                      <a:pt x="52" y="29"/>
                      <a:pt x="52" y="29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9" y="4"/>
                      <a:pt x="7" y="6"/>
                      <a:pt x="6" y="8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45"/>
                      <a:pt x="10" y="61"/>
                      <a:pt x="31" y="73"/>
                    </a:cubicBezTo>
                    <a:cubicBezTo>
                      <a:pt x="50" y="84"/>
                      <a:pt x="74" y="90"/>
                      <a:pt x="99" y="91"/>
                    </a:cubicBezTo>
                    <a:lnTo>
                      <a:pt x="99" y="52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77" name="íṣľïḑè"/>
              <p:cNvSpPr/>
              <p:nvPr/>
            </p:nvSpPr>
            <p:spPr bwMode="auto">
              <a:xfrm>
                <a:off x="4120715" y="4544863"/>
                <a:ext cx="852491" cy="492088"/>
              </a:xfrm>
              <a:custGeom>
                <a:avLst/>
                <a:gdLst>
                  <a:gd name="T0" fmla="*/ 195 w 237"/>
                  <a:gd name="T1" fmla="*/ 25 h 137"/>
                  <a:gd name="T2" fmla="*/ 42 w 237"/>
                  <a:gd name="T3" fmla="*/ 25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5 h 137"/>
                  <a:gd name="T10" fmla="*/ 116 w 237"/>
                  <a:gd name="T11" fmla="*/ 70 h 137"/>
                  <a:gd name="T12" fmla="*/ 77 w 237"/>
                  <a:gd name="T13" fmla="*/ 70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70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5"/>
                    </a:moveTo>
                    <a:cubicBezTo>
                      <a:pt x="153" y="0"/>
                      <a:pt x="84" y="0"/>
                      <a:pt x="42" y="25"/>
                    </a:cubicBezTo>
                    <a:cubicBezTo>
                      <a:pt x="0" y="49"/>
                      <a:pt x="0" y="89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9"/>
                      <a:pt x="237" y="49"/>
                      <a:pt x="195" y="25"/>
                    </a:cubicBezTo>
                    <a:close/>
                    <a:moveTo>
                      <a:pt x="116" y="70"/>
                    </a:moveTo>
                    <a:cubicBezTo>
                      <a:pt x="105" y="76"/>
                      <a:pt x="88" y="76"/>
                      <a:pt x="77" y="70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1"/>
                      <a:pt x="105" y="41"/>
                      <a:pt x="116" y="47"/>
                    </a:cubicBezTo>
                    <a:cubicBezTo>
                      <a:pt x="127" y="53"/>
                      <a:pt x="127" y="63"/>
                      <a:pt x="116" y="70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78" name="ïsľiḓè"/>
              <p:cNvSpPr/>
              <p:nvPr/>
            </p:nvSpPr>
            <p:spPr bwMode="auto">
              <a:xfrm>
                <a:off x="4347700" y="4688677"/>
                <a:ext cx="265104" cy="194063"/>
              </a:xfrm>
              <a:custGeom>
                <a:avLst/>
                <a:gdLst>
                  <a:gd name="T0" fmla="*/ 74 w 74"/>
                  <a:gd name="T1" fmla="*/ 0 h 54"/>
                  <a:gd name="T2" fmla="*/ 16 w 74"/>
                  <a:gd name="T3" fmla="*/ 0 h 54"/>
                  <a:gd name="T4" fmla="*/ 0 w 74"/>
                  <a:gd name="T5" fmla="*/ 5 h 54"/>
                  <a:gd name="T6" fmla="*/ 0 w 74"/>
                  <a:gd name="T7" fmla="*/ 54 h 54"/>
                  <a:gd name="T8" fmla="*/ 74 w 74"/>
                  <a:gd name="T9" fmla="*/ 54 h 54"/>
                  <a:gd name="T10" fmla="*/ 74 w 74"/>
                  <a:gd name="T11" fmla="*/ 0 h 54"/>
                  <a:gd name="T12" fmla="*/ 53 w 74"/>
                  <a:gd name="T13" fmla="*/ 39 h 54"/>
                  <a:gd name="T14" fmla="*/ 13 w 74"/>
                  <a:gd name="T15" fmla="*/ 39 h 54"/>
                  <a:gd name="T16" fmla="*/ 13 w 74"/>
                  <a:gd name="T17" fmla="*/ 16 h 54"/>
                  <a:gd name="T18" fmla="*/ 53 w 74"/>
                  <a:gd name="T19" fmla="*/ 16 h 54"/>
                  <a:gd name="T20" fmla="*/ 53 w 74"/>
                  <a:gd name="T21" fmla="*/ 39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4" h="54">
                    <a:moveTo>
                      <a:pt x="7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10" y="1"/>
                      <a:pt x="5" y="3"/>
                      <a:pt x="0" y="5"/>
                    </a:cubicBezTo>
                    <a:cubicBezTo>
                      <a:pt x="0" y="54"/>
                      <a:pt x="0" y="54"/>
                      <a:pt x="0" y="54"/>
                    </a:cubicBezTo>
                    <a:cubicBezTo>
                      <a:pt x="74" y="54"/>
                      <a:pt x="74" y="54"/>
                      <a:pt x="74" y="54"/>
                    </a:cubicBezTo>
                    <a:lnTo>
                      <a:pt x="74" y="0"/>
                    </a:lnTo>
                    <a:close/>
                    <a:moveTo>
                      <a:pt x="53" y="39"/>
                    </a:moveTo>
                    <a:cubicBezTo>
                      <a:pt x="42" y="45"/>
                      <a:pt x="24" y="45"/>
                      <a:pt x="13" y="39"/>
                    </a:cubicBezTo>
                    <a:cubicBezTo>
                      <a:pt x="3" y="33"/>
                      <a:pt x="3" y="23"/>
                      <a:pt x="13" y="16"/>
                    </a:cubicBezTo>
                    <a:cubicBezTo>
                      <a:pt x="24" y="10"/>
                      <a:pt x="42" y="10"/>
                      <a:pt x="53" y="16"/>
                    </a:cubicBezTo>
                    <a:cubicBezTo>
                      <a:pt x="64" y="23"/>
                      <a:pt x="64" y="33"/>
                      <a:pt x="53" y="3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79" name="ïŝḷíde"/>
              <p:cNvSpPr/>
              <p:nvPr/>
            </p:nvSpPr>
            <p:spPr bwMode="auto">
              <a:xfrm>
                <a:off x="4170964" y="4572586"/>
                <a:ext cx="751994" cy="436642"/>
              </a:xfrm>
              <a:custGeom>
                <a:avLst/>
                <a:gdLst>
                  <a:gd name="T0" fmla="*/ 172 w 209"/>
                  <a:gd name="T1" fmla="*/ 22 h 121"/>
                  <a:gd name="T2" fmla="*/ 37 w 209"/>
                  <a:gd name="T3" fmla="*/ 22 h 121"/>
                  <a:gd name="T4" fmla="*/ 37 w 209"/>
                  <a:gd name="T5" fmla="*/ 100 h 121"/>
                  <a:gd name="T6" fmla="*/ 172 w 209"/>
                  <a:gd name="T7" fmla="*/ 100 h 121"/>
                  <a:gd name="T8" fmla="*/ 172 w 209"/>
                  <a:gd name="T9" fmla="*/ 22 h 121"/>
                  <a:gd name="T10" fmla="*/ 102 w 209"/>
                  <a:gd name="T11" fmla="*/ 62 h 121"/>
                  <a:gd name="T12" fmla="*/ 63 w 209"/>
                  <a:gd name="T13" fmla="*/ 62 h 121"/>
                  <a:gd name="T14" fmla="*/ 63 w 209"/>
                  <a:gd name="T15" fmla="*/ 39 h 121"/>
                  <a:gd name="T16" fmla="*/ 102 w 209"/>
                  <a:gd name="T17" fmla="*/ 39 h 121"/>
                  <a:gd name="T18" fmla="*/ 102 w 209"/>
                  <a:gd name="T19" fmla="*/ 62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9" h="121">
                    <a:moveTo>
                      <a:pt x="172" y="22"/>
                    </a:moveTo>
                    <a:cubicBezTo>
                      <a:pt x="135" y="0"/>
                      <a:pt x="75" y="0"/>
                      <a:pt x="37" y="22"/>
                    </a:cubicBezTo>
                    <a:cubicBezTo>
                      <a:pt x="0" y="43"/>
                      <a:pt x="0" y="78"/>
                      <a:pt x="37" y="100"/>
                    </a:cubicBezTo>
                    <a:cubicBezTo>
                      <a:pt x="75" y="121"/>
                      <a:pt x="135" y="121"/>
                      <a:pt x="172" y="100"/>
                    </a:cubicBezTo>
                    <a:cubicBezTo>
                      <a:pt x="209" y="78"/>
                      <a:pt x="209" y="43"/>
                      <a:pt x="172" y="22"/>
                    </a:cubicBezTo>
                    <a:close/>
                    <a:moveTo>
                      <a:pt x="102" y="62"/>
                    </a:moveTo>
                    <a:cubicBezTo>
                      <a:pt x="91" y="68"/>
                      <a:pt x="74" y="68"/>
                      <a:pt x="63" y="62"/>
                    </a:cubicBezTo>
                    <a:cubicBezTo>
                      <a:pt x="52" y="55"/>
                      <a:pt x="52" y="45"/>
                      <a:pt x="63" y="39"/>
                    </a:cubicBezTo>
                    <a:cubicBezTo>
                      <a:pt x="74" y="33"/>
                      <a:pt x="91" y="33"/>
                      <a:pt x="102" y="39"/>
                    </a:cubicBezTo>
                    <a:cubicBezTo>
                      <a:pt x="113" y="45"/>
                      <a:pt x="113" y="55"/>
                      <a:pt x="102" y="62"/>
                    </a:cubicBez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80" name="ï$ľiḋe"/>
              <p:cNvSpPr/>
              <p:nvPr/>
            </p:nvSpPr>
            <p:spPr bwMode="auto">
              <a:xfrm>
                <a:off x="4198687" y="4572586"/>
                <a:ext cx="700013" cy="233916"/>
              </a:xfrm>
              <a:custGeom>
                <a:avLst/>
                <a:gdLst>
                  <a:gd name="T0" fmla="*/ 29 w 194"/>
                  <a:gd name="T1" fmla="*/ 30 h 65"/>
                  <a:gd name="T2" fmla="*/ 164 w 194"/>
                  <a:gd name="T3" fmla="*/ 30 h 65"/>
                  <a:gd name="T4" fmla="*/ 192 w 194"/>
                  <a:gd name="T5" fmla="*/ 65 h 65"/>
                  <a:gd name="T6" fmla="*/ 164 w 194"/>
                  <a:gd name="T7" fmla="*/ 22 h 65"/>
                  <a:gd name="T8" fmla="*/ 29 w 194"/>
                  <a:gd name="T9" fmla="*/ 22 h 65"/>
                  <a:gd name="T10" fmla="*/ 2 w 194"/>
                  <a:gd name="T11" fmla="*/ 65 h 65"/>
                  <a:gd name="T12" fmla="*/ 29 w 194"/>
                  <a:gd name="T13" fmla="*/ 3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4" h="65">
                    <a:moveTo>
                      <a:pt x="29" y="30"/>
                    </a:moveTo>
                    <a:cubicBezTo>
                      <a:pt x="67" y="8"/>
                      <a:pt x="127" y="8"/>
                      <a:pt x="164" y="30"/>
                    </a:cubicBezTo>
                    <a:cubicBezTo>
                      <a:pt x="181" y="40"/>
                      <a:pt x="190" y="52"/>
                      <a:pt x="192" y="65"/>
                    </a:cubicBezTo>
                    <a:cubicBezTo>
                      <a:pt x="194" y="49"/>
                      <a:pt x="185" y="34"/>
                      <a:pt x="164" y="22"/>
                    </a:cubicBezTo>
                    <a:cubicBezTo>
                      <a:pt x="127" y="0"/>
                      <a:pt x="67" y="0"/>
                      <a:pt x="29" y="22"/>
                    </a:cubicBezTo>
                    <a:cubicBezTo>
                      <a:pt x="9" y="34"/>
                      <a:pt x="0" y="49"/>
                      <a:pt x="2" y="65"/>
                    </a:cubicBezTo>
                    <a:cubicBezTo>
                      <a:pt x="3" y="52"/>
                      <a:pt x="12" y="40"/>
                      <a:pt x="29" y="3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81" name="íSḷîďè"/>
              <p:cNvSpPr/>
              <p:nvPr/>
            </p:nvSpPr>
            <p:spPr bwMode="auto">
              <a:xfrm>
                <a:off x="4732361" y="4983237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6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100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10 h 146"/>
                  <a:gd name="T36" fmla="*/ 185 w 300"/>
                  <a:gd name="T37" fmla="*/ 114 h 146"/>
                  <a:gd name="T38" fmla="*/ 177 w 300"/>
                  <a:gd name="T39" fmla="*/ 131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6"/>
                      <a:pt x="105" y="66"/>
                      <a:pt x="105" y="66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100"/>
                      <a:pt x="160" y="100"/>
                      <a:pt x="160" y="100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10"/>
                      <a:pt x="177" y="110"/>
                      <a:pt x="177" y="110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1"/>
                      <a:pt x="177" y="131"/>
                      <a:pt x="177" y="131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82" name="ïšḻíďè"/>
              <p:cNvSpPr/>
              <p:nvPr/>
            </p:nvSpPr>
            <p:spPr bwMode="auto">
              <a:xfrm>
                <a:off x="4732361" y="4908731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5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99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09 h 146"/>
                  <a:gd name="T36" fmla="*/ 185 w 300"/>
                  <a:gd name="T37" fmla="*/ 114 h 146"/>
                  <a:gd name="T38" fmla="*/ 177 w 300"/>
                  <a:gd name="T39" fmla="*/ 130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83" name="iṩľiḋè"/>
              <p:cNvSpPr/>
              <p:nvPr/>
            </p:nvSpPr>
            <p:spPr bwMode="auto">
              <a:xfrm>
                <a:off x="5463562" y="5433740"/>
                <a:ext cx="350007" cy="74507"/>
              </a:xfrm>
              <a:prstGeom prst="rect">
                <a:avLst/>
              </a:pr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84" name="ïsļíḍe"/>
              <p:cNvSpPr/>
              <p:nvPr/>
            </p:nvSpPr>
            <p:spPr bwMode="auto">
              <a:xfrm>
                <a:off x="5333609" y="5300322"/>
                <a:ext cx="36387" cy="97032"/>
              </a:xfrm>
              <a:custGeom>
                <a:avLst/>
                <a:gdLst>
                  <a:gd name="T0" fmla="*/ 0 w 21"/>
                  <a:gd name="T1" fmla="*/ 56 h 56"/>
                  <a:gd name="T2" fmla="*/ 0 w 21"/>
                  <a:gd name="T3" fmla="*/ 12 h 56"/>
                  <a:gd name="T4" fmla="*/ 21 w 21"/>
                  <a:gd name="T5" fmla="*/ 0 h 56"/>
                  <a:gd name="T6" fmla="*/ 21 w 21"/>
                  <a:gd name="T7" fmla="*/ 46 h 56"/>
                  <a:gd name="T8" fmla="*/ 0 w 21"/>
                  <a:gd name="T9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56">
                    <a:moveTo>
                      <a:pt x="0" y="56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21" y="46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85" name="í$ľíḋé"/>
              <p:cNvSpPr/>
              <p:nvPr/>
            </p:nvSpPr>
            <p:spPr bwMode="auto">
              <a:xfrm>
                <a:off x="5269499" y="5286461"/>
                <a:ext cx="64111" cy="110893"/>
              </a:xfrm>
              <a:custGeom>
                <a:avLst/>
                <a:gdLst>
                  <a:gd name="T0" fmla="*/ 0 w 37"/>
                  <a:gd name="T1" fmla="*/ 0 h 64"/>
                  <a:gd name="T2" fmla="*/ 0 w 37"/>
                  <a:gd name="T3" fmla="*/ 43 h 64"/>
                  <a:gd name="T4" fmla="*/ 37 w 37"/>
                  <a:gd name="T5" fmla="*/ 64 h 64"/>
                  <a:gd name="T6" fmla="*/ 37 w 37"/>
                  <a:gd name="T7" fmla="*/ 20 h 64"/>
                  <a:gd name="T8" fmla="*/ 0 w 37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64">
                    <a:moveTo>
                      <a:pt x="0" y="0"/>
                    </a:moveTo>
                    <a:lnTo>
                      <a:pt x="0" y="43"/>
                    </a:lnTo>
                    <a:lnTo>
                      <a:pt x="37" y="64"/>
                    </a:lnTo>
                    <a:lnTo>
                      <a:pt x="37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86" name="i$ľiḑé"/>
              <p:cNvSpPr/>
              <p:nvPr/>
            </p:nvSpPr>
            <p:spPr bwMode="auto">
              <a:xfrm>
                <a:off x="5146477" y="5210222"/>
                <a:ext cx="65843" cy="110893"/>
              </a:xfrm>
              <a:custGeom>
                <a:avLst/>
                <a:gdLst>
                  <a:gd name="T0" fmla="*/ 38 w 38"/>
                  <a:gd name="T1" fmla="*/ 0 h 64"/>
                  <a:gd name="T2" fmla="*/ 38 w 38"/>
                  <a:gd name="T3" fmla="*/ 44 h 64"/>
                  <a:gd name="T4" fmla="*/ 0 w 38"/>
                  <a:gd name="T5" fmla="*/ 64 h 64"/>
                  <a:gd name="T6" fmla="*/ 0 w 38"/>
                  <a:gd name="T7" fmla="*/ 21 h 64"/>
                  <a:gd name="T8" fmla="*/ 38 w 3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4">
                    <a:moveTo>
                      <a:pt x="38" y="0"/>
                    </a:moveTo>
                    <a:lnTo>
                      <a:pt x="38" y="44"/>
                    </a:lnTo>
                    <a:lnTo>
                      <a:pt x="0" y="64"/>
                    </a:lnTo>
                    <a:lnTo>
                      <a:pt x="0" y="21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87" name="îśliḋê"/>
              <p:cNvSpPr/>
              <p:nvPr/>
            </p:nvSpPr>
            <p:spPr bwMode="auto">
              <a:xfrm>
                <a:off x="5039049" y="5184231"/>
                <a:ext cx="107428" cy="136884"/>
              </a:xfrm>
              <a:custGeom>
                <a:avLst/>
                <a:gdLst>
                  <a:gd name="T0" fmla="*/ 0 w 62"/>
                  <a:gd name="T1" fmla="*/ 0 h 79"/>
                  <a:gd name="T2" fmla="*/ 0 w 62"/>
                  <a:gd name="T3" fmla="*/ 44 h 79"/>
                  <a:gd name="T4" fmla="*/ 62 w 62"/>
                  <a:gd name="T5" fmla="*/ 79 h 79"/>
                  <a:gd name="T6" fmla="*/ 62 w 62"/>
                  <a:gd name="T7" fmla="*/ 36 h 79"/>
                  <a:gd name="T8" fmla="*/ 0 w 62"/>
                  <a:gd name="T9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79">
                    <a:moveTo>
                      <a:pt x="0" y="0"/>
                    </a:moveTo>
                    <a:lnTo>
                      <a:pt x="0" y="44"/>
                    </a:lnTo>
                    <a:lnTo>
                      <a:pt x="62" y="79"/>
                    </a:lnTo>
                    <a:lnTo>
                      <a:pt x="62" y="3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88" name="íŝḷiḋé"/>
              <p:cNvSpPr/>
              <p:nvPr/>
            </p:nvSpPr>
            <p:spPr bwMode="auto">
              <a:xfrm>
                <a:off x="5369996" y="5380027"/>
                <a:ext cx="93566" cy="128220"/>
              </a:xfrm>
              <a:custGeom>
                <a:avLst/>
                <a:gdLst>
                  <a:gd name="T0" fmla="*/ 0 w 54"/>
                  <a:gd name="T1" fmla="*/ 0 h 74"/>
                  <a:gd name="T2" fmla="*/ 0 w 54"/>
                  <a:gd name="T3" fmla="*/ 43 h 74"/>
                  <a:gd name="T4" fmla="*/ 54 w 54"/>
                  <a:gd name="T5" fmla="*/ 74 h 74"/>
                  <a:gd name="T6" fmla="*/ 54 w 54"/>
                  <a:gd name="T7" fmla="*/ 31 h 74"/>
                  <a:gd name="T8" fmla="*/ 0 w 54"/>
                  <a:gd name="T9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4">
                    <a:moveTo>
                      <a:pt x="0" y="0"/>
                    </a:moveTo>
                    <a:lnTo>
                      <a:pt x="0" y="43"/>
                    </a:lnTo>
                    <a:lnTo>
                      <a:pt x="54" y="74"/>
                    </a:lnTo>
                    <a:lnTo>
                      <a:pt x="5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89" name="îṧḻiḋe"/>
              <p:cNvSpPr/>
              <p:nvPr/>
            </p:nvSpPr>
            <p:spPr bwMode="auto">
              <a:xfrm>
                <a:off x="4952414" y="5102794"/>
                <a:ext cx="39853" cy="100497"/>
              </a:xfrm>
              <a:custGeom>
                <a:avLst/>
                <a:gdLst>
                  <a:gd name="T0" fmla="*/ 23 w 23"/>
                  <a:gd name="T1" fmla="*/ 14 h 58"/>
                  <a:gd name="T2" fmla="*/ 23 w 23"/>
                  <a:gd name="T3" fmla="*/ 58 h 58"/>
                  <a:gd name="T4" fmla="*/ 0 w 23"/>
                  <a:gd name="T5" fmla="*/ 43 h 58"/>
                  <a:gd name="T6" fmla="*/ 0 w 23"/>
                  <a:gd name="T7" fmla="*/ 0 h 58"/>
                  <a:gd name="T8" fmla="*/ 23 w 23"/>
                  <a:gd name="T9" fmla="*/ 14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58">
                    <a:moveTo>
                      <a:pt x="23" y="14"/>
                    </a:moveTo>
                    <a:lnTo>
                      <a:pt x="23" y="58"/>
                    </a:lnTo>
                    <a:lnTo>
                      <a:pt x="0" y="43"/>
                    </a:lnTo>
                    <a:lnTo>
                      <a:pt x="0" y="0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90" name="îSļîḋé"/>
              <p:cNvSpPr/>
              <p:nvPr/>
            </p:nvSpPr>
            <p:spPr bwMode="auto">
              <a:xfrm>
                <a:off x="4808600" y="5052545"/>
                <a:ext cx="110893" cy="81438"/>
              </a:xfrm>
              <a:custGeom>
                <a:avLst/>
                <a:gdLst>
                  <a:gd name="T0" fmla="*/ 0 w 64"/>
                  <a:gd name="T1" fmla="*/ 0 h 47"/>
                  <a:gd name="T2" fmla="*/ 0 w 64"/>
                  <a:gd name="T3" fmla="*/ 43 h 47"/>
                  <a:gd name="T4" fmla="*/ 64 w 64"/>
                  <a:gd name="T5" fmla="*/ 47 h 47"/>
                  <a:gd name="T6" fmla="*/ 64 w 64"/>
                  <a:gd name="T7" fmla="*/ 4 h 47"/>
                  <a:gd name="T8" fmla="*/ 0 w 64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47">
                    <a:moveTo>
                      <a:pt x="0" y="0"/>
                    </a:moveTo>
                    <a:lnTo>
                      <a:pt x="0" y="43"/>
                    </a:lnTo>
                    <a:lnTo>
                      <a:pt x="64" y="47"/>
                    </a:lnTo>
                    <a:lnTo>
                      <a:pt x="64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91" name="ïṥḷidé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383 w 424"/>
                  <a:gd name="T1" fmla="*/ 235 h 235"/>
                  <a:gd name="T2" fmla="*/ 0 w 424"/>
                  <a:gd name="T3" fmla="*/ 12 h 235"/>
                  <a:gd name="T4" fmla="*/ 21 w 424"/>
                  <a:gd name="T5" fmla="*/ 0 h 235"/>
                  <a:gd name="T6" fmla="*/ 424 w 424"/>
                  <a:gd name="T7" fmla="*/ 233 h 235"/>
                  <a:gd name="T8" fmla="*/ 383 w 424"/>
                  <a:gd name="T9" fmla="*/ 235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4" h="235">
                    <a:moveTo>
                      <a:pt x="383" y="235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424" y="233"/>
                    </a:lnTo>
                    <a:lnTo>
                      <a:pt x="383" y="235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92" name="išḻïḍe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21 w 424"/>
                  <a:gd name="T1" fmla="*/ 10 h 235"/>
                  <a:gd name="T2" fmla="*/ 406 w 424"/>
                  <a:gd name="T3" fmla="*/ 235 h 235"/>
                  <a:gd name="T4" fmla="*/ 424 w 424"/>
                  <a:gd name="T5" fmla="*/ 233 h 235"/>
                  <a:gd name="T6" fmla="*/ 21 w 424"/>
                  <a:gd name="T7" fmla="*/ 0 h 235"/>
                  <a:gd name="T8" fmla="*/ 0 w 424"/>
                  <a:gd name="T9" fmla="*/ 12 h 235"/>
                  <a:gd name="T10" fmla="*/ 8 w 424"/>
                  <a:gd name="T11" fmla="*/ 19 h 235"/>
                  <a:gd name="T12" fmla="*/ 21 w 424"/>
                  <a:gd name="T13" fmla="*/ 10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4" h="235">
                    <a:moveTo>
                      <a:pt x="21" y="10"/>
                    </a:moveTo>
                    <a:lnTo>
                      <a:pt x="406" y="235"/>
                    </a:lnTo>
                    <a:lnTo>
                      <a:pt x="424" y="233"/>
                    </a:lnTo>
                    <a:lnTo>
                      <a:pt x="21" y="0"/>
                    </a:lnTo>
                    <a:lnTo>
                      <a:pt x="0" y="12"/>
                    </a:lnTo>
                    <a:lnTo>
                      <a:pt x="8" y="19"/>
                    </a:lnTo>
                    <a:lnTo>
                      <a:pt x="21" y="1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93" name="işḻîďê"/>
              <p:cNvSpPr/>
              <p:nvPr/>
            </p:nvSpPr>
            <p:spPr bwMode="auto">
              <a:xfrm>
                <a:off x="4732361" y="5009228"/>
                <a:ext cx="76239" cy="117824"/>
              </a:xfrm>
              <a:custGeom>
                <a:avLst/>
                <a:gdLst>
                  <a:gd name="T0" fmla="*/ 44 w 44"/>
                  <a:gd name="T1" fmla="*/ 68 h 68"/>
                  <a:gd name="T2" fmla="*/ 44 w 44"/>
                  <a:gd name="T3" fmla="*/ 25 h 68"/>
                  <a:gd name="T4" fmla="*/ 0 w 44"/>
                  <a:gd name="T5" fmla="*/ 0 h 68"/>
                  <a:gd name="T6" fmla="*/ 0 w 44"/>
                  <a:gd name="T7" fmla="*/ 43 h 68"/>
                  <a:gd name="T8" fmla="*/ 44 w 44"/>
                  <a:gd name="T9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68">
                    <a:moveTo>
                      <a:pt x="44" y="68"/>
                    </a:moveTo>
                    <a:lnTo>
                      <a:pt x="44" y="25"/>
                    </a:lnTo>
                    <a:lnTo>
                      <a:pt x="0" y="0"/>
                    </a:lnTo>
                    <a:lnTo>
                      <a:pt x="0" y="43"/>
                    </a:lnTo>
                    <a:lnTo>
                      <a:pt x="44" y="68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94" name="íSḻïḓè"/>
              <p:cNvSpPr/>
              <p:nvPr/>
            </p:nvSpPr>
            <p:spPr bwMode="auto">
              <a:xfrm>
                <a:off x="4992267" y="5102794"/>
                <a:ext cx="46784" cy="100497"/>
              </a:xfrm>
              <a:custGeom>
                <a:avLst/>
                <a:gdLst>
                  <a:gd name="T0" fmla="*/ 27 w 27"/>
                  <a:gd name="T1" fmla="*/ 0 h 58"/>
                  <a:gd name="T2" fmla="*/ 27 w 27"/>
                  <a:gd name="T3" fmla="*/ 43 h 58"/>
                  <a:gd name="T4" fmla="*/ 0 w 27"/>
                  <a:gd name="T5" fmla="*/ 58 h 58"/>
                  <a:gd name="T6" fmla="*/ 0 w 27"/>
                  <a:gd name="T7" fmla="*/ 14 h 58"/>
                  <a:gd name="T8" fmla="*/ 27 w 27"/>
                  <a:gd name="T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58">
                    <a:moveTo>
                      <a:pt x="27" y="0"/>
                    </a:moveTo>
                    <a:lnTo>
                      <a:pt x="27" y="43"/>
                    </a:lnTo>
                    <a:lnTo>
                      <a:pt x="0" y="58"/>
                    </a:lnTo>
                    <a:lnTo>
                      <a:pt x="0" y="14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95" name="ï$1iḑè"/>
              <p:cNvSpPr/>
              <p:nvPr/>
            </p:nvSpPr>
            <p:spPr bwMode="auto">
              <a:xfrm>
                <a:off x="4515772" y="4588180"/>
                <a:ext cx="382928" cy="218321"/>
              </a:xfrm>
              <a:custGeom>
                <a:avLst/>
                <a:gdLst>
                  <a:gd name="T0" fmla="*/ 76 w 106"/>
                  <a:gd name="T1" fmla="*/ 18 h 61"/>
                  <a:gd name="T2" fmla="*/ 0 w 106"/>
                  <a:gd name="T3" fmla="*/ 2 h 61"/>
                  <a:gd name="T4" fmla="*/ 0 w 106"/>
                  <a:gd name="T5" fmla="*/ 10 h 61"/>
                  <a:gd name="T6" fmla="*/ 76 w 106"/>
                  <a:gd name="T7" fmla="*/ 26 h 61"/>
                  <a:gd name="T8" fmla="*/ 104 w 106"/>
                  <a:gd name="T9" fmla="*/ 61 h 61"/>
                  <a:gd name="T10" fmla="*/ 76 w 106"/>
                  <a:gd name="T11" fmla="*/ 18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6" h="61">
                    <a:moveTo>
                      <a:pt x="76" y="18"/>
                    </a:moveTo>
                    <a:cubicBezTo>
                      <a:pt x="55" y="6"/>
                      <a:pt x="27" y="0"/>
                      <a:pt x="0" y="2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27" y="9"/>
                      <a:pt x="55" y="14"/>
                      <a:pt x="76" y="26"/>
                    </a:cubicBezTo>
                    <a:cubicBezTo>
                      <a:pt x="93" y="36"/>
                      <a:pt x="102" y="48"/>
                      <a:pt x="104" y="61"/>
                    </a:cubicBezTo>
                    <a:cubicBezTo>
                      <a:pt x="106" y="45"/>
                      <a:pt x="97" y="30"/>
                      <a:pt x="76" y="18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</p:grpSp>
      </p:grpSp>
      <p:grpSp>
        <p:nvGrpSpPr>
          <p:cNvPr id="2" name="组合 1"/>
          <p:cNvGrpSpPr/>
          <p:nvPr/>
        </p:nvGrpSpPr>
        <p:grpSpPr>
          <a:xfrm>
            <a:off x="4453101" y="3460159"/>
            <a:ext cx="3574724" cy="713740"/>
            <a:chOff x="4385367" y="1560722"/>
            <a:chExt cx="4838070" cy="714085"/>
          </a:xfrm>
        </p:grpSpPr>
        <p:sp>
          <p:nvSpPr>
            <p:cNvPr id="3" name="矩形: 圆角 17"/>
            <p:cNvSpPr/>
            <p:nvPr/>
          </p:nvSpPr>
          <p:spPr>
            <a:xfrm>
              <a:off x="4512178" y="1596162"/>
              <a:ext cx="4711259" cy="625978"/>
            </a:xfrm>
            <a:prstGeom prst="roundRect">
              <a:avLst/>
            </a:prstGeom>
            <a:solidFill>
              <a:srgbClr val="0F73EE">
                <a:alpha val="1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grpSp>
          <p:nvGrpSpPr>
            <p:cNvPr id="4" name="组合 3"/>
            <p:cNvGrpSpPr/>
            <p:nvPr/>
          </p:nvGrpSpPr>
          <p:grpSpPr>
            <a:xfrm>
              <a:off x="4385367" y="1560722"/>
              <a:ext cx="3796697" cy="714085"/>
              <a:chOff x="4385367" y="1560722"/>
              <a:chExt cx="3796697" cy="714085"/>
            </a:xfrm>
          </p:grpSpPr>
          <p:sp>
            <p:nvSpPr>
              <p:cNvPr id="5" name="Freeform 17"/>
              <p:cNvSpPr/>
              <p:nvPr/>
            </p:nvSpPr>
            <p:spPr bwMode="auto">
              <a:xfrm>
                <a:off x="4385367" y="1560722"/>
                <a:ext cx="101419" cy="714085"/>
              </a:xfrm>
              <a:custGeom>
                <a:avLst/>
                <a:gdLst>
                  <a:gd name="T0" fmla="*/ 13 w 25"/>
                  <a:gd name="T1" fmla="*/ 0 h 249"/>
                  <a:gd name="T2" fmla="*/ 25 w 25"/>
                  <a:gd name="T3" fmla="*/ 13 h 249"/>
                  <a:gd name="T4" fmla="*/ 16 w 25"/>
                  <a:gd name="T5" fmla="*/ 25 h 249"/>
                  <a:gd name="T6" fmla="*/ 16 w 25"/>
                  <a:gd name="T7" fmla="*/ 224 h 249"/>
                  <a:gd name="T8" fmla="*/ 25 w 25"/>
                  <a:gd name="T9" fmla="*/ 236 h 249"/>
                  <a:gd name="T10" fmla="*/ 13 w 25"/>
                  <a:gd name="T11" fmla="*/ 249 h 249"/>
                  <a:gd name="T12" fmla="*/ 0 w 25"/>
                  <a:gd name="T13" fmla="*/ 236 h 249"/>
                  <a:gd name="T14" fmla="*/ 9 w 25"/>
                  <a:gd name="T15" fmla="*/ 224 h 249"/>
                  <a:gd name="T16" fmla="*/ 9 w 25"/>
                  <a:gd name="T17" fmla="*/ 25 h 249"/>
                  <a:gd name="T18" fmla="*/ 0 w 25"/>
                  <a:gd name="T19" fmla="*/ 13 h 249"/>
                  <a:gd name="T20" fmla="*/ 13 w 25"/>
                  <a:gd name="T21" fmla="*/ 0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" h="249">
                    <a:moveTo>
                      <a:pt x="13" y="0"/>
                    </a:moveTo>
                    <a:cubicBezTo>
                      <a:pt x="20" y="0"/>
                      <a:pt x="25" y="7"/>
                      <a:pt x="25" y="13"/>
                    </a:cubicBezTo>
                    <a:cubicBezTo>
                      <a:pt x="25" y="19"/>
                      <a:pt x="22" y="24"/>
                      <a:pt x="16" y="25"/>
                    </a:cubicBezTo>
                    <a:cubicBezTo>
                      <a:pt x="16" y="224"/>
                      <a:pt x="16" y="224"/>
                      <a:pt x="16" y="224"/>
                    </a:cubicBezTo>
                    <a:cubicBezTo>
                      <a:pt x="22" y="225"/>
                      <a:pt x="25" y="230"/>
                      <a:pt x="25" y="236"/>
                    </a:cubicBezTo>
                    <a:cubicBezTo>
                      <a:pt x="25" y="242"/>
                      <a:pt x="20" y="249"/>
                      <a:pt x="13" y="249"/>
                    </a:cubicBezTo>
                    <a:cubicBezTo>
                      <a:pt x="6" y="249"/>
                      <a:pt x="0" y="242"/>
                      <a:pt x="0" y="236"/>
                    </a:cubicBezTo>
                    <a:cubicBezTo>
                      <a:pt x="0" y="230"/>
                      <a:pt x="4" y="225"/>
                      <a:pt x="9" y="224"/>
                    </a:cubicBezTo>
                    <a:cubicBezTo>
                      <a:pt x="9" y="25"/>
                      <a:pt x="9" y="25"/>
                      <a:pt x="9" y="25"/>
                    </a:cubicBezTo>
                    <a:cubicBezTo>
                      <a:pt x="4" y="24"/>
                      <a:pt x="0" y="19"/>
                      <a:pt x="0" y="13"/>
                    </a:cubicBezTo>
                    <a:cubicBezTo>
                      <a:pt x="0" y="6"/>
                      <a:pt x="6" y="0"/>
                      <a:pt x="13" y="0"/>
                    </a:cubicBezTo>
                    <a:close/>
                  </a:path>
                </a:pathLst>
              </a:custGeom>
              <a:solidFill>
                <a:srgbClr val="0F73EE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6" name="矩形 5"/>
              <p:cNvSpPr/>
              <p:nvPr/>
            </p:nvSpPr>
            <p:spPr>
              <a:xfrm>
                <a:off x="4599751" y="1601011"/>
                <a:ext cx="3582313" cy="5889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ea"/>
                  </a:rPr>
                  <a:t>二维离散余弦变换</a:t>
                </a: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" name="组合 76"/>
          <p:cNvGrpSpPr/>
          <p:nvPr/>
        </p:nvGrpSpPr>
        <p:grpSpPr>
          <a:xfrm>
            <a:off x="2392033" y="1856413"/>
            <a:ext cx="1258076" cy="554008"/>
            <a:chOff x="1962782" y="3317604"/>
            <a:chExt cx="3102391" cy="554008"/>
          </a:xfrm>
        </p:grpSpPr>
        <p:sp>
          <p:nvSpPr>
            <p:cNvPr id="78" name="矩形: 圆角 77"/>
            <p:cNvSpPr/>
            <p:nvPr/>
          </p:nvSpPr>
          <p:spPr>
            <a:xfrm>
              <a:off x="1962782" y="3317604"/>
              <a:ext cx="3028731" cy="554008"/>
            </a:xfrm>
            <a:prstGeom prst="roundRect">
              <a:avLst>
                <a:gd name="adj" fmla="val 10759"/>
              </a:avLst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9" name="矩形 78"/>
            <p:cNvSpPr/>
            <p:nvPr/>
          </p:nvSpPr>
          <p:spPr>
            <a:xfrm>
              <a:off x="2096236" y="3384550"/>
              <a:ext cx="296893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400" dirty="0">
                  <a:latin typeface="+mn-ea"/>
                </a:rPr>
                <a:t>正变换</a:t>
              </a:r>
            </a:p>
          </p:txBody>
        </p:sp>
      </p:grpSp>
      <p:graphicFrame>
        <p:nvGraphicFramePr>
          <p:cNvPr id="19" name="对象 18"/>
          <p:cNvGraphicFramePr/>
          <p:nvPr/>
        </p:nvGraphicFramePr>
        <p:xfrm>
          <a:off x="2755759" y="2370108"/>
          <a:ext cx="585470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3" imgW="61569600" imgH="10668000" progId="Equation.DSMT4">
                  <p:embed/>
                </p:oleObj>
              </mc:Choice>
              <mc:Fallback>
                <p:oleObj name="Equation" r:id="rId3" imgW="61569600" imgH="10668000" progId="Equation.DSMT4">
                  <p:embed/>
                  <p:pic>
                    <p:nvPicPr>
                      <p:cNvPr id="0" name="对象 1249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55759" y="2370108"/>
                        <a:ext cx="5854700" cy="1020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/>
          <p:cNvGrpSpPr/>
          <p:nvPr/>
        </p:nvGrpSpPr>
        <p:grpSpPr>
          <a:xfrm>
            <a:off x="2392033" y="3837619"/>
            <a:ext cx="1258076" cy="554008"/>
            <a:chOff x="1962782" y="3317604"/>
            <a:chExt cx="3102391" cy="554008"/>
          </a:xfrm>
        </p:grpSpPr>
        <p:sp>
          <p:nvSpPr>
            <p:cNvPr id="21" name="矩形: 圆角 20"/>
            <p:cNvSpPr/>
            <p:nvPr/>
          </p:nvSpPr>
          <p:spPr>
            <a:xfrm>
              <a:off x="1962782" y="3317604"/>
              <a:ext cx="3028731" cy="554008"/>
            </a:xfrm>
            <a:prstGeom prst="roundRect">
              <a:avLst>
                <a:gd name="adj" fmla="val 10759"/>
              </a:avLst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矩形 21"/>
            <p:cNvSpPr/>
            <p:nvPr/>
          </p:nvSpPr>
          <p:spPr>
            <a:xfrm>
              <a:off x="2096236" y="3384550"/>
              <a:ext cx="296893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400" dirty="0">
                  <a:latin typeface="+mn-ea"/>
                </a:rPr>
                <a:t>反变换</a:t>
              </a:r>
            </a:p>
          </p:txBody>
        </p:sp>
      </p:grpSp>
      <p:graphicFrame>
        <p:nvGraphicFramePr>
          <p:cNvPr id="24" name="对象 23"/>
          <p:cNvGraphicFramePr/>
          <p:nvPr/>
        </p:nvGraphicFramePr>
        <p:xfrm>
          <a:off x="3656134" y="3444706"/>
          <a:ext cx="61642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5" imgW="67970400" imgH="5181600" progId="Equation.DSMT4">
                  <p:embed/>
                </p:oleObj>
              </mc:Choice>
              <mc:Fallback>
                <p:oleObj name="Equation" r:id="rId5" imgW="67970400" imgH="5181600" progId="Equation.DSMT4">
                  <p:embed/>
                  <p:pic>
                    <p:nvPicPr>
                      <p:cNvPr id="0" name="对象 12493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56134" y="3444706"/>
                        <a:ext cx="6164263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/>
          <p:nvPr/>
        </p:nvGraphicFramePr>
        <p:xfrm>
          <a:off x="2755759" y="4366230"/>
          <a:ext cx="5133738" cy="1004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7" imgW="53035200" imgH="10363200" progId="Equation.DSMT4">
                  <p:embed/>
                </p:oleObj>
              </mc:Choice>
              <mc:Fallback>
                <p:oleObj name="Equation" r:id="rId7" imgW="53035200" imgH="10363200" progId="Equation.DSMT4">
                  <p:embed/>
                  <p:pic>
                    <p:nvPicPr>
                      <p:cNvPr id="0" name="对象 12493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55759" y="4366230"/>
                        <a:ext cx="5133738" cy="100414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/>
          <p:nvPr/>
        </p:nvGraphicFramePr>
        <p:xfrm>
          <a:off x="3656134" y="5366987"/>
          <a:ext cx="6172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r:id="rId9" imgW="2790190" imgH="215900" progId="Equation.3">
                  <p:embed/>
                </p:oleObj>
              </mc:Choice>
              <mc:Fallback>
                <p:oleObj r:id="rId9" imgW="2790190" imgH="215900" progId="Equation.3">
                  <p:embed/>
                  <p:pic>
                    <p:nvPicPr>
                      <p:cNvPr id="0" name="对象 12493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56134" y="5366987"/>
                        <a:ext cx="6172200" cy="47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组合 26"/>
          <p:cNvGrpSpPr/>
          <p:nvPr/>
        </p:nvGrpSpPr>
        <p:grpSpPr>
          <a:xfrm>
            <a:off x="1259350" y="335784"/>
            <a:ext cx="3894133" cy="840284"/>
            <a:chOff x="3135993" y="1051060"/>
            <a:chExt cx="3894133" cy="840284"/>
          </a:xfrm>
        </p:grpSpPr>
        <p:sp>
          <p:nvSpPr>
            <p:cNvPr id="28" name="矩形: 圆角 27"/>
            <p:cNvSpPr/>
            <p:nvPr/>
          </p:nvSpPr>
          <p:spPr>
            <a:xfrm>
              <a:off x="3839426" y="1280937"/>
              <a:ext cx="3190700" cy="610407"/>
            </a:xfrm>
            <a:prstGeom prst="roundRect">
              <a:avLst>
                <a:gd name="adj" fmla="val 13726"/>
              </a:avLst>
            </a:prstGeom>
            <a:solidFill>
              <a:srgbClr val="0F73EE"/>
            </a:solidFill>
            <a:ln w="19050">
              <a:solidFill>
                <a:schemeClr val="bg1"/>
              </a:solidFill>
              <a:prstDash val="sysDot"/>
              <a:headEnd type="oval" w="lg" len="lg"/>
              <a:tailEnd type="oval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9" name="矩形 28"/>
            <p:cNvSpPr/>
            <p:nvPr/>
          </p:nvSpPr>
          <p:spPr>
            <a:xfrm>
              <a:off x="3972879" y="1333399"/>
              <a:ext cx="305724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Heavy" panose="020B0A00000000000000" pitchFamily="34" charset="-122"/>
                  <a:ea typeface="思源黑体 CN Heavy" panose="020B0A00000000000000" pitchFamily="34" charset="-122"/>
                </a:rPr>
                <a:t>二维离散傅氏变换</a:t>
              </a:r>
            </a:p>
          </p:txBody>
        </p:sp>
        <p:sp>
          <p:nvSpPr>
            <p:cNvPr id="30" name="矩形 29"/>
            <p:cNvSpPr/>
            <p:nvPr/>
          </p:nvSpPr>
          <p:spPr>
            <a:xfrm>
              <a:off x="3295769" y="1051060"/>
              <a:ext cx="492443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4800" b="1" i="1" dirty="0">
                  <a:solidFill>
                    <a:schemeClr val="accent5">
                      <a:lumMod val="50000"/>
                    </a:schemeClr>
                  </a:solidFill>
                  <a:latin typeface="+mj-lt"/>
                </a:rPr>
                <a:t>1</a:t>
              </a:r>
              <a:endParaRPr lang="zh-CN" altLang="en-US" sz="4800" b="1" i="1" dirty="0">
                <a:solidFill>
                  <a:schemeClr val="accent5">
                    <a:lumMod val="50000"/>
                  </a:schemeClr>
                </a:solidFill>
                <a:latin typeface="+mj-lt"/>
              </a:endParaRPr>
            </a:p>
          </p:txBody>
        </p:sp>
        <p:cxnSp>
          <p:nvCxnSpPr>
            <p:cNvPr id="31" name="直接连接符 30"/>
            <p:cNvCxnSpPr/>
            <p:nvPr/>
          </p:nvCxnSpPr>
          <p:spPr>
            <a:xfrm>
              <a:off x="3135993" y="1748864"/>
              <a:ext cx="703433" cy="0"/>
            </a:xfrm>
            <a:prstGeom prst="line">
              <a:avLst/>
            </a:prstGeom>
            <a:ln w="19050">
              <a:solidFill>
                <a:schemeClr val="accent5">
                  <a:lumMod val="50000"/>
                </a:schemeClr>
              </a:solidFill>
              <a:prstDash val="sysDot"/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" name="组合 76"/>
          <p:cNvGrpSpPr/>
          <p:nvPr/>
        </p:nvGrpSpPr>
        <p:grpSpPr>
          <a:xfrm>
            <a:off x="3039733" y="1856413"/>
            <a:ext cx="1258076" cy="554008"/>
            <a:chOff x="1962782" y="3317604"/>
            <a:chExt cx="3102391" cy="554008"/>
          </a:xfrm>
        </p:grpSpPr>
        <p:sp>
          <p:nvSpPr>
            <p:cNvPr id="78" name="矩形: 圆角 77"/>
            <p:cNvSpPr/>
            <p:nvPr/>
          </p:nvSpPr>
          <p:spPr>
            <a:xfrm>
              <a:off x="1962782" y="3317604"/>
              <a:ext cx="3028731" cy="554008"/>
            </a:xfrm>
            <a:prstGeom prst="roundRect">
              <a:avLst>
                <a:gd name="adj" fmla="val 10759"/>
              </a:avLst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9" name="矩形 78"/>
            <p:cNvSpPr/>
            <p:nvPr/>
          </p:nvSpPr>
          <p:spPr>
            <a:xfrm>
              <a:off x="2096236" y="3384550"/>
              <a:ext cx="296893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400" dirty="0">
                  <a:latin typeface="+mn-ea"/>
                </a:rPr>
                <a:t>幅度谱</a:t>
              </a: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3039733" y="3813716"/>
            <a:ext cx="1258076" cy="554008"/>
            <a:chOff x="1962782" y="3317604"/>
            <a:chExt cx="3102391" cy="554008"/>
          </a:xfrm>
        </p:grpSpPr>
        <p:sp>
          <p:nvSpPr>
            <p:cNvPr id="21" name="矩形: 圆角 20"/>
            <p:cNvSpPr/>
            <p:nvPr/>
          </p:nvSpPr>
          <p:spPr>
            <a:xfrm>
              <a:off x="1962782" y="3317604"/>
              <a:ext cx="3028731" cy="554008"/>
            </a:xfrm>
            <a:prstGeom prst="roundRect">
              <a:avLst>
                <a:gd name="adj" fmla="val 10759"/>
              </a:avLst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矩形 21"/>
            <p:cNvSpPr/>
            <p:nvPr/>
          </p:nvSpPr>
          <p:spPr>
            <a:xfrm>
              <a:off x="2096236" y="3384550"/>
              <a:ext cx="296893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400" dirty="0">
                  <a:latin typeface="+mn-ea"/>
                </a:rPr>
                <a:t>相位谱</a:t>
              </a:r>
            </a:p>
          </p:txBody>
        </p:sp>
      </p:grpSp>
      <p:graphicFrame>
        <p:nvGraphicFramePr>
          <p:cNvPr id="17" name="对象 16"/>
          <p:cNvGraphicFramePr/>
          <p:nvPr/>
        </p:nvGraphicFramePr>
        <p:xfrm>
          <a:off x="4142979" y="2554288"/>
          <a:ext cx="494347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3" imgW="46329600" imgH="6096000" progId="Equation.DSMT4">
                  <p:embed/>
                </p:oleObj>
              </mc:Choice>
              <mc:Fallback>
                <p:oleObj name="Equation" r:id="rId3" imgW="46329600" imgH="6096000" progId="Equation.DSMT4">
                  <p:embed/>
                  <p:pic>
                    <p:nvPicPr>
                      <p:cNvPr id="0" name="对象 12595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2979" y="2554288"/>
                        <a:ext cx="4943475" cy="658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/>
          <p:nvPr/>
        </p:nvGraphicFramePr>
        <p:xfrm>
          <a:off x="4142979" y="4143078"/>
          <a:ext cx="33528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5" imgW="1447800" imgH="419100" progId="Equation.DSMT4">
                  <p:embed/>
                </p:oleObj>
              </mc:Choice>
              <mc:Fallback>
                <p:oleObj name="Equation" r:id="rId5" imgW="1447800" imgH="419100" progId="Equation.DSMT4">
                  <p:embed/>
                  <p:pic>
                    <p:nvPicPr>
                      <p:cNvPr id="0" name="对象 12595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42979" y="4143078"/>
                        <a:ext cx="3352800" cy="969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组合 26"/>
          <p:cNvGrpSpPr/>
          <p:nvPr/>
        </p:nvGrpSpPr>
        <p:grpSpPr>
          <a:xfrm>
            <a:off x="1259350" y="335784"/>
            <a:ext cx="3894133" cy="840284"/>
            <a:chOff x="3135993" y="1051060"/>
            <a:chExt cx="3894133" cy="840284"/>
          </a:xfrm>
        </p:grpSpPr>
        <p:sp>
          <p:nvSpPr>
            <p:cNvPr id="28" name="矩形: 圆角 27"/>
            <p:cNvSpPr/>
            <p:nvPr/>
          </p:nvSpPr>
          <p:spPr>
            <a:xfrm>
              <a:off x="3839426" y="1280937"/>
              <a:ext cx="3190700" cy="610407"/>
            </a:xfrm>
            <a:prstGeom prst="roundRect">
              <a:avLst>
                <a:gd name="adj" fmla="val 13726"/>
              </a:avLst>
            </a:prstGeom>
            <a:solidFill>
              <a:srgbClr val="0F73EE"/>
            </a:solidFill>
            <a:ln w="19050">
              <a:solidFill>
                <a:schemeClr val="bg1"/>
              </a:solidFill>
              <a:prstDash val="sysDot"/>
              <a:headEnd type="oval" w="lg" len="lg"/>
              <a:tailEnd type="oval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9" name="矩形 28"/>
            <p:cNvSpPr/>
            <p:nvPr/>
          </p:nvSpPr>
          <p:spPr>
            <a:xfrm>
              <a:off x="3972879" y="1333399"/>
              <a:ext cx="305724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Heavy" panose="020B0A00000000000000" pitchFamily="34" charset="-122"/>
                  <a:ea typeface="思源黑体 CN Heavy" panose="020B0A00000000000000" pitchFamily="34" charset="-122"/>
                </a:rPr>
                <a:t>二维离散傅氏变换</a:t>
              </a:r>
            </a:p>
          </p:txBody>
        </p:sp>
        <p:sp>
          <p:nvSpPr>
            <p:cNvPr id="30" name="矩形 29"/>
            <p:cNvSpPr/>
            <p:nvPr/>
          </p:nvSpPr>
          <p:spPr>
            <a:xfrm>
              <a:off x="3295769" y="1051060"/>
              <a:ext cx="492443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4800" b="1" i="1" dirty="0">
                  <a:solidFill>
                    <a:schemeClr val="accent5">
                      <a:lumMod val="50000"/>
                    </a:schemeClr>
                  </a:solidFill>
                  <a:latin typeface="+mj-lt"/>
                </a:rPr>
                <a:t>1</a:t>
              </a:r>
              <a:endParaRPr lang="zh-CN" altLang="en-US" sz="4800" b="1" i="1" dirty="0">
                <a:solidFill>
                  <a:schemeClr val="accent5">
                    <a:lumMod val="50000"/>
                  </a:schemeClr>
                </a:solidFill>
                <a:latin typeface="+mj-lt"/>
              </a:endParaRPr>
            </a:p>
          </p:txBody>
        </p:sp>
        <p:cxnSp>
          <p:nvCxnSpPr>
            <p:cNvPr id="31" name="直接连接符 30"/>
            <p:cNvCxnSpPr/>
            <p:nvPr/>
          </p:nvCxnSpPr>
          <p:spPr>
            <a:xfrm>
              <a:off x="3135993" y="1748864"/>
              <a:ext cx="703433" cy="0"/>
            </a:xfrm>
            <a:prstGeom prst="line">
              <a:avLst/>
            </a:prstGeom>
            <a:ln w="19050">
              <a:solidFill>
                <a:schemeClr val="accent5">
                  <a:lumMod val="50000"/>
                </a:schemeClr>
              </a:solidFill>
              <a:prstDash val="sysDot"/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" name="组合 76"/>
          <p:cNvGrpSpPr/>
          <p:nvPr/>
        </p:nvGrpSpPr>
        <p:grpSpPr>
          <a:xfrm>
            <a:off x="2626775" y="2033395"/>
            <a:ext cx="1258076" cy="554008"/>
            <a:chOff x="1962782" y="3317604"/>
            <a:chExt cx="3102391" cy="554008"/>
          </a:xfrm>
        </p:grpSpPr>
        <p:sp>
          <p:nvSpPr>
            <p:cNvPr id="78" name="矩形: 圆角 77"/>
            <p:cNvSpPr/>
            <p:nvPr/>
          </p:nvSpPr>
          <p:spPr>
            <a:xfrm>
              <a:off x="1962782" y="3317604"/>
              <a:ext cx="3028731" cy="554008"/>
            </a:xfrm>
            <a:prstGeom prst="roundRect">
              <a:avLst>
                <a:gd name="adj" fmla="val 10759"/>
              </a:avLst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9" name="矩形 78"/>
            <p:cNvSpPr/>
            <p:nvPr/>
          </p:nvSpPr>
          <p:spPr>
            <a:xfrm>
              <a:off x="2096236" y="3384550"/>
              <a:ext cx="296893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400" dirty="0">
                  <a:latin typeface="+mn-ea"/>
                </a:rPr>
                <a:t>线性性</a:t>
              </a: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2626775" y="3697029"/>
            <a:ext cx="1258076" cy="554008"/>
            <a:chOff x="1962782" y="3317604"/>
            <a:chExt cx="3102391" cy="554008"/>
          </a:xfrm>
        </p:grpSpPr>
        <p:sp>
          <p:nvSpPr>
            <p:cNvPr id="21" name="矩形: 圆角 20"/>
            <p:cNvSpPr/>
            <p:nvPr/>
          </p:nvSpPr>
          <p:spPr>
            <a:xfrm>
              <a:off x="1962782" y="3317604"/>
              <a:ext cx="3028731" cy="554008"/>
            </a:xfrm>
            <a:prstGeom prst="roundRect">
              <a:avLst>
                <a:gd name="adj" fmla="val 10759"/>
              </a:avLst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矩形 21"/>
            <p:cNvSpPr/>
            <p:nvPr/>
          </p:nvSpPr>
          <p:spPr>
            <a:xfrm>
              <a:off x="2096236" y="3384550"/>
              <a:ext cx="296893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400" dirty="0">
                  <a:latin typeface="+mn-ea"/>
                </a:rPr>
                <a:t>比例性</a:t>
              </a:r>
            </a:p>
          </p:txBody>
        </p:sp>
      </p:grpSp>
      <p:graphicFrame>
        <p:nvGraphicFramePr>
          <p:cNvPr id="15" name="对象 14"/>
          <p:cNvGraphicFramePr/>
          <p:nvPr/>
        </p:nvGraphicFramePr>
        <p:xfrm>
          <a:off x="3433763" y="2867025"/>
          <a:ext cx="67833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3" imgW="68275200" imgH="5486400" progId="Equation.DSMT4">
                  <p:embed/>
                </p:oleObj>
              </mc:Choice>
              <mc:Fallback>
                <p:oleObj name="Equation" r:id="rId3" imgW="68275200" imgH="5486400" progId="Equation.DSMT4">
                  <p:embed/>
                  <p:pic>
                    <p:nvPicPr>
                      <p:cNvPr id="0" name="对象 1269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33763" y="2867025"/>
                        <a:ext cx="6783387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/>
          <p:nvPr/>
        </p:nvGraphicFramePr>
        <p:xfrm>
          <a:off x="3433763" y="4321361"/>
          <a:ext cx="393065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5" imgW="37795200" imgH="10668000" progId="Equation.DSMT4">
                  <p:embed/>
                </p:oleObj>
              </mc:Choice>
              <mc:Fallback>
                <p:oleObj name="Equation" r:id="rId5" imgW="37795200" imgH="10668000" progId="Equation.DSMT4">
                  <p:embed/>
                  <p:pic>
                    <p:nvPicPr>
                      <p:cNvPr id="0" name="对象 1269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33763" y="4321361"/>
                        <a:ext cx="3930650" cy="1116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/>
          <p:cNvGrpSpPr/>
          <p:nvPr/>
        </p:nvGrpSpPr>
        <p:grpSpPr>
          <a:xfrm>
            <a:off x="1414067" y="616621"/>
            <a:ext cx="2728912" cy="791052"/>
            <a:chOff x="824072" y="1564267"/>
            <a:chExt cx="2728912" cy="791052"/>
          </a:xfrm>
        </p:grpSpPr>
        <p:sp>
          <p:nvSpPr>
            <p:cNvPr id="23" name="矩形: 圆角 22"/>
            <p:cNvSpPr/>
            <p:nvPr/>
          </p:nvSpPr>
          <p:spPr>
            <a:xfrm>
              <a:off x="824072" y="1740416"/>
              <a:ext cx="2728912" cy="614363"/>
            </a:xfrm>
            <a:prstGeom prst="roundRect">
              <a:avLst/>
            </a:prstGeom>
            <a:solidFill>
              <a:srgbClr val="0F73EE"/>
            </a:solidFill>
            <a:ln>
              <a:solidFill>
                <a:srgbClr val="FBA70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矩形 23"/>
            <p:cNvSpPr/>
            <p:nvPr/>
          </p:nvSpPr>
          <p:spPr>
            <a:xfrm>
              <a:off x="1701522" y="1828091"/>
              <a:ext cx="1754006" cy="4801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2800" dirty="0">
                  <a:solidFill>
                    <a:schemeClr val="bg1"/>
                  </a:solidFill>
                  <a:latin typeface="+mj-lt"/>
                  <a:ea typeface="+mj-ea"/>
                </a:rPr>
                <a:t>2DFT</a:t>
              </a:r>
              <a:r>
                <a:rPr lang="zh-CN" altLang="en-US" sz="2800" dirty="0">
                  <a:solidFill>
                    <a:schemeClr val="bg1"/>
                  </a:solidFill>
                  <a:latin typeface="+mj-ea"/>
                  <a:ea typeface="+mj-ea"/>
                </a:rPr>
                <a:t>特性</a:t>
              </a:r>
            </a:p>
          </p:txBody>
        </p:sp>
        <p:pic>
          <p:nvPicPr>
            <p:cNvPr id="25" name="图片 24"/>
            <p:cNvPicPr>
              <a:picLocks noChangeAspect="1"/>
            </p:cNvPicPr>
            <p:nvPr/>
          </p:nvPicPr>
          <p:blipFill>
            <a:blip r:embed="rId7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7146" y="1564267"/>
              <a:ext cx="751303" cy="791052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" name="组合 76"/>
          <p:cNvGrpSpPr/>
          <p:nvPr/>
        </p:nvGrpSpPr>
        <p:grpSpPr>
          <a:xfrm>
            <a:off x="2626774" y="1893695"/>
            <a:ext cx="1792825" cy="897943"/>
            <a:chOff x="1962782" y="3317604"/>
            <a:chExt cx="3102391" cy="897943"/>
          </a:xfrm>
        </p:grpSpPr>
        <p:sp>
          <p:nvSpPr>
            <p:cNvPr id="78" name="矩形: 圆角 77"/>
            <p:cNvSpPr/>
            <p:nvPr/>
          </p:nvSpPr>
          <p:spPr>
            <a:xfrm>
              <a:off x="1962782" y="3317604"/>
              <a:ext cx="2812300" cy="554008"/>
            </a:xfrm>
            <a:prstGeom prst="roundRect">
              <a:avLst>
                <a:gd name="adj" fmla="val 10759"/>
              </a:avLst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9" name="矩形 78"/>
            <p:cNvSpPr/>
            <p:nvPr/>
          </p:nvSpPr>
          <p:spPr>
            <a:xfrm>
              <a:off x="2096236" y="3384550"/>
              <a:ext cx="2968937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400" dirty="0">
                  <a:latin typeface="+mn-ea"/>
                </a:rPr>
                <a:t>空间位移</a:t>
              </a: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2626774" y="3704102"/>
            <a:ext cx="1772456" cy="897943"/>
            <a:chOff x="1962782" y="3317604"/>
            <a:chExt cx="3141740" cy="897943"/>
          </a:xfrm>
        </p:grpSpPr>
        <p:sp>
          <p:nvSpPr>
            <p:cNvPr id="21" name="矩形: 圆角 20"/>
            <p:cNvSpPr/>
            <p:nvPr/>
          </p:nvSpPr>
          <p:spPr>
            <a:xfrm>
              <a:off x="1962782" y="3317604"/>
              <a:ext cx="2880699" cy="554008"/>
            </a:xfrm>
            <a:prstGeom prst="roundRect">
              <a:avLst>
                <a:gd name="adj" fmla="val 10759"/>
              </a:avLst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矩形 21"/>
            <p:cNvSpPr/>
            <p:nvPr/>
          </p:nvSpPr>
          <p:spPr>
            <a:xfrm>
              <a:off x="2135585" y="3384550"/>
              <a:ext cx="2968937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400" dirty="0">
                  <a:latin typeface="+mn-ea"/>
                </a:rPr>
                <a:t>频率位移</a:t>
              </a: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1414067" y="616621"/>
            <a:ext cx="2728912" cy="791052"/>
            <a:chOff x="824072" y="1564267"/>
            <a:chExt cx="2728912" cy="791052"/>
          </a:xfrm>
        </p:grpSpPr>
        <p:sp>
          <p:nvSpPr>
            <p:cNvPr id="23" name="矩形: 圆角 22"/>
            <p:cNvSpPr/>
            <p:nvPr/>
          </p:nvSpPr>
          <p:spPr>
            <a:xfrm>
              <a:off x="824072" y="1740416"/>
              <a:ext cx="2728912" cy="614363"/>
            </a:xfrm>
            <a:prstGeom prst="roundRect">
              <a:avLst/>
            </a:prstGeom>
            <a:solidFill>
              <a:srgbClr val="0F73EE"/>
            </a:solidFill>
            <a:ln>
              <a:solidFill>
                <a:srgbClr val="FBA70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矩形 23"/>
            <p:cNvSpPr/>
            <p:nvPr/>
          </p:nvSpPr>
          <p:spPr>
            <a:xfrm>
              <a:off x="1701522" y="1828091"/>
              <a:ext cx="1754006" cy="4801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2800" dirty="0">
                  <a:solidFill>
                    <a:schemeClr val="bg1"/>
                  </a:solidFill>
                  <a:latin typeface="+mj-lt"/>
                  <a:ea typeface="+mj-ea"/>
                </a:rPr>
                <a:t>2DFT</a:t>
              </a:r>
              <a:r>
                <a:rPr lang="zh-CN" altLang="en-US" sz="2800" dirty="0">
                  <a:solidFill>
                    <a:schemeClr val="bg1"/>
                  </a:solidFill>
                  <a:latin typeface="+mj-ea"/>
                  <a:ea typeface="+mj-ea"/>
                </a:rPr>
                <a:t>特性</a:t>
              </a:r>
            </a:p>
          </p:txBody>
        </p:sp>
        <p:pic>
          <p:nvPicPr>
            <p:cNvPr id="25" name="图片 24"/>
            <p:cNvPicPr>
              <a:picLocks noChangeAspect="1"/>
            </p:cNvPicPr>
            <p:nvPr/>
          </p:nvPicPr>
          <p:blipFill>
            <a:blip r:embed="rId3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7146" y="1564267"/>
              <a:ext cx="751303" cy="791052"/>
            </a:xfrm>
            <a:prstGeom prst="rect">
              <a:avLst/>
            </a:prstGeom>
          </p:spPr>
        </p:pic>
      </p:grpSp>
      <p:graphicFrame>
        <p:nvGraphicFramePr>
          <p:cNvPr id="14" name="对象 13"/>
          <p:cNvGraphicFramePr/>
          <p:nvPr/>
        </p:nvGraphicFramePr>
        <p:xfrm>
          <a:off x="3168520" y="2554469"/>
          <a:ext cx="7137400" cy="69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4" imgW="58826400" imgH="5791200" progId="Equation.DSMT4">
                  <p:embed/>
                </p:oleObj>
              </mc:Choice>
              <mc:Fallback>
                <p:oleObj name="Equation" r:id="rId4" imgW="58826400" imgH="5791200" progId="Equation.DSMT4">
                  <p:embed/>
                  <p:pic>
                    <p:nvPicPr>
                      <p:cNvPr id="0" name="对象 12800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68520" y="2554469"/>
                        <a:ext cx="7137400" cy="69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/>
          <p:nvPr/>
        </p:nvGraphicFramePr>
        <p:xfrm>
          <a:off x="3168520" y="4356970"/>
          <a:ext cx="7454900" cy="714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r:id="rId6" imgW="2489200" imgH="241300" progId="Equation.3">
                  <p:embed/>
                </p:oleObj>
              </mc:Choice>
              <mc:Fallback>
                <p:oleObj r:id="rId6" imgW="2489200" imgH="241300" progId="Equation.3">
                  <p:embed/>
                  <p:pic>
                    <p:nvPicPr>
                      <p:cNvPr id="0" name="对象 12800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68520" y="4356970"/>
                        <a:ext cx="7454900" cy="7147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" name="组合 76"/>
          <p:cNvGrpSpPr/>
          <p:nvPr/>
        </p:nvGrpSpPr>
        <p:grpSpPr>
          <a:xfrm>
            <a:off x="1905736" y="1932111"/>
            <a:ext cx="1961197" cy="897943"/>
            <a:chOff x="1962782" y="3317604"/>
            <a:chExt cx="3102391" cy="897943"/>
          </a:xfrm>
        </p:grpSpPr>
        <p:sp>
          <p:nvSpPr>
            <p:cNvPr id="78" name="矩形: 圆角 77"/>
            <p:cNvSpPr/>
            <p:nvPr/>
          </p:nvSpPr>
          <p:spPr>
            <a:xfrm>
              <a:off x="1962782" y="3317604"/>
              <a:ext cx="3028731" cy="554008"/>
            </a:xfrm>
            <a:prstGeom prst="roundRect">
              <a:avLst>
                <a:gd name="adj" fmla="val 10759"/>
              </a:avLst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9" name="矩形 78"/>
            <p:cNvSpPr/>
            <p:nvPr/>
          </p:nvSpPr>
          <p:spPr>
            <a:xfrm>
              <a:off x="2096236" y="3384550"/>
              <a:ext cx="2968937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400" dirty="0">
                  <a:latin typeface="+mn-ea"/>
                </a:rPr>
                <a:t>旋转不变性</a:t>
              </a: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1905736" y="4206456"/>
            <a:ext cx="2859626" cy="1267275"/>
            <a:chOff x="1962782" y="3317604"/>
            <a:chExt cx="3102391" cy="1267275"/>
          </a:xfrm>
        </p:grpSpPr>
        <p:sp>
          <p:nvSpPr>
            <p:cNvPr id="34" name="矩形: 圆角 33"/>
            <p:cNvSpPr/>
            <p:nvPr/>
          </p:nvSpPr>
          <p:spPr>
            <a:xfrm>
              <a:off x="1962782" y="3317604"/>
              <a:ext cx="3102391" cy="554008"/>
            </a:xfrm>
            <a:prstGeom prst="roundRect">
              <a:avLst>
                <a:gd name="adj" fmla="val 10759"/>
              </a:avLst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矩形 34"/>
            <p:cNvSpPr/>
            <p:nvPr/>
          </p:nvSpPr>
          <p:spPr>
            <a:xfrm>
              <a:off x="2075569" y="3384550"/>
              <a:ext cx="2968937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400" dirty="0">
                  <a:latin typeface="+mn-ea"/>
                </a:rPr>
                <a:t>平均值（直流分量）</a:t>
              </a:r>
            </a:p>
          </p:txBody>
        </p:sp>
      </p:grpSp>
      <p:sp>
        <p:nvSpPr>
          <p:cNvPr id="38" name="矩形 37"/>
          <p:cNvSpPr/>
          <p:nvPr/>
        </p:nvSpPr>
        <p:spPr>
          <a:xfrm>
            <a:off x="2219231" y="2648500"/>
            <a:ext cx="803253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+mn-ea"/>
                <a:sym typeface="+mn-lt"/>
              </a:rPr>
              <a:t>图像的空间域 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+mn-ea"/>
                <a:sym typeface="+mn-lt"/>
              </a:rPr>
              <a:t>f(</a:t>
            </a:r>
            <a:r>
              <a:rPr lang="en-US" altLang="zh-CN" sz="24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+mn-ea"/>
                <a:sym typeface="+mn-lt"/>
              </a:rPr>
              <a:t>x,y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+mn-ea"/>
                <a:sym typeface="+mn-lt"/>
              </a:rPr>
              <a:t>) 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+mn-ea"/>
                <a:sym typeface="+mn-lt"/>
              </a:rPr>
              <a:t>和频率域 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+mn-ea"/>
                <a:sym typeface="+mn-lt"/>
              </a:rPr>
              <a:t>F(</a:t>
            </a:r>
            <a:r>
              <a:rPr lang="en-US" altLang="zh-CN" sz="24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+mn-ea"/>
                <a:sym typeface="+mn-lt"/>
              </a:rPr>
              <a:t>u,v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+mn-ea"/>
                <a:sym typeface="+mn-lt"/>
              </a:rPr>
              <a:t>) 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+mn-ea"/>
                <a:sym typeface="+mn-lt"/>
              </a:rPr>
              <a:t>可以分别用极坐标表示 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+mn-ea"/>
                <a:sym typeface="+mn-lt"/>
              </a:rPr>
              <a:t>f(</a:t>
            </a:r>
            <a:r>
              <a:rPr lang="en-US" altLang="zh-CN" sz="24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+mn-ea"/>
                <a:sym typeface="+mn-lt"/>
              </a:rPr>
              <a:t>r,q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+mn-ea"/>
                <a:sym typeface="+mn-lt"/>
              </a:rPr>
              <a:t>) 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+mn-ea"/>
                <a:sym typeface="+mn-lt"/>
              </a:rPr>
              <a:t>和 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+mn-ea"/>
                <a:sym typeface="+mn-lt"/>
              </a:rPr>
              <a:t>F(</a:t>
            </a:r>
            <a:r>
              <a:rPr lang="en-US" altLang="zh-CN" sz="24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+mn-ea"/>
                <a:sym typeface="+mn-lt"/>
              </a:rPr>
              <a:t>w,f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+mn-ea"/>
                <a:sym typeface="+mn-lt"/>
              </a:rPr>
              <a:t>)</a:t>
            </a:r>
          </a:p>
        </p:txBody>
      </p:sp>
      <p:graphicFrame>
        <p:nvGraphicFramePr>
          <p:cNvPr id="39" name="对象 38"/>
          <p:cNvGraphicFramePr/>
          <p:nvPr/>
        </p:nvGraphicFramePr>
        <p:xfrm>
          <a:off x="3895795" y="3530849"/>
          <a:ext cx="4344173" cy="563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4" imgW="1765300" imgH="228600" progId="Equation.DSMT4">
                  <p:embed/>
                </p:oleObj>
              </mc:Choice>
              <mc:Fallback>
                <p:oleObj name="Equation" r:id="rId4" imgW="1765300" imgH="228600" progId="Equation.DSMT4">
                  <p:embed/>
                  <p:pic>
                    <p:nvPicPr>
                      <p:cNvPr id="0" name="对象 12902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95795" y="3530849"/>
                        <a:ext cx="4344173" cy="56300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/>
          <p:nvPr/>
        </p:nvGraphicFramePr>
        <p:xfrm>
          <a:off x="3895795" y="4820811"/>
          <a:ext cx="3753912" cy="987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r:id="rId6" imgW="1675765" imgH="444500" progId="Equation.3">
                  <p:embed/>
                </p:oleObj>
              </mc:Choice>
              <mc:Fallback>
                <p:oleObj r:id="rId6" imgW="1675765" imgH="444500" progId="Equation.3">
                  <p:embed/>
                  <p:pic>
                    <p:nvPicPr>
                      <p:cNvPr id="0" name="对象 12902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95795" y="4820811"/>
                        <a:ext cx="3753912" cy="9870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组合 40"/>
          <p:cNvGrpSpPr/>
          <p:nvPr/>
        </p:nvGrpSpPr>
        <p:grpSpPr>
          <a:xfrm>
            <a:off x="1414067" y="616621"/>
            <a:ext cx="2728912" cy="791052"/>
            <a:chOff x="824072" y="1564267"/>
            <a:chExt cx="2728912" cy="791052"/>
          </a:xfrm>
        </p:grpSpPr>
        <p:sp>
          <p:nvSpPr>
            <p:cNvPr id="42" name="矩形: 圆角 41"/>
            <p:cNvSpPr/>
            <p:nvPr/>
          </p:nvSpPr>
          <p:spPr>
            <a:xfrm>
              <a:off x="824072" y="1740416"/>
              <a:ext cx="2728912" cy="614363"/>
            </a:xfrm>
            <a:prstGeom prst="roundRect">
              <a:avLst/>
            </a:prstGeom>
            <a:solidFill>
              <a:srgbClr val="0F73EE"/>
            </a:solidFill>
            <a:ln>
              <a:solidFill>
                <a:srgbClr val="FBA70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矩形 42"/>
            <p:cNvSpPr/>
            <p:nvPr/>
          </p:nvSpPr>
          <p:spPr>
            <a:xfrm>
              <a:off x="1701522" y="1828091"/>
              <a:ext cx="1754006" cy="4801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2800" dirty="0">
                  <a:solidFill>
                    <a:schemeClr val="bg1"/>
                  </a:solidFill>
                  <a:latin typeface="+mj-lt"/>
                  <a:ea typeface="+mj-ea"/>
                </a:rPr>
                <a:t>2DFT</a:t>
              </a:r>
              <a:r>
                <a:rPr lang="zh-CN" altLang="en-US" sz="2800" dirty="0">
                  <a:solidFill>
                    <a:schemeClr val="bg1"/>
                  </a:solidFill>
                  <a:latin typeface="+mj-ea"/>
                  <a:ea typeface="+mj-ea"/>
                </a:rPr>
                <a:t>特性</a:t>
              </a:r>
            </a:p>
          </p:txBody>
        </p:sp>
        <p:pic>
          <p:nvPicPr>
            <p:cNvPr id="44" name="图片 43"/>
            <p:cNvPicPr>
              <a:picLocks noChangeAspect="1"/>
            </p:cNvPicPr>
            <p:nvPr/>
          </p:nvPicPr>
          <p:blipFill>
            <a:blip r:embed="rId8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7146" y="1564267"/>
              <a:ext cx="751303" cy="791052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892441" y="398805"/>
            <a:ext cx="1780261" cy="647720"/>
            <a:chOff x="1414067" y="1167289"/>
            <a:chExt cx="1780261" cy="647720"/>
          </a:xfrm>
        </p:grpSpPr>
        <p:grpSp>
          <p:nvGrpSpPr>
            <p:cNvPr id="8" name="组合 7"/>
            <p:cNvGrpSpPr/>
            <p:nvPr/>
          </p:nvGrpSpPr>
          <p:grpSpPr>
            <a:xfrm>
              <a:off x="1414067" y="1167289"/>
              <a:ext cx="1780261" cy="614363"/>
              <a:chOff x="824072" y="1740416"/>
              <a:chExt cx="1780261" cy="614363"/>
            </a:xfrm>
          </p:grpSpPr>
          <p:sp>
            <p:nvSpPr>
              <p:cNvPr id="11" name="矩形: 圆角 10"/>
              <p:cNvSpPr/>
              <p:nvPr/>
            </p:nvSpPr>
            <p:spPr>
              <a:xfrm>
                <a:off x="824072" y="1740416"/>
                <a:ext cx="1780261" cy="614363"/>
              </a:xfrm>
              <a:prstGeom prst="roundRect">
                <a:avLst/>
              </a:prstGeom>
              <a:solidFill>
                <a:srgbClr val="0F73EE"/>
              </a:solidFill>
              <a:ln>
                <a:solidFill>
                  <a:srgbClr val="FBA70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1619399" y="1828091"/>
                <a:ext cx="538480" cy="4781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zh-CN" altLang="zh-CN" sz="2800" dirty="0">
                    <a:solidFill>
                      <a:schemeClr val="bg1"/>
                    </a:solidFill>
                    <a:latin typeface="+mj-ea"/>
                    <a:ea typeface="+mj-ea"/>
                  </a:rPr>
                  <a:t>例</a:t>
                </a:r>
              </a:p>
            </p:txBody>
          </p:sp>
        </p:grpSp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12349" y="1167289"/>
              <a:ext cx="689822" cy="647720"/>
            </a:xfrm>
            <a:prstGeom prst="rect">
              <a:avLst/>
            </a:prstGeom>
          </p:spPr>
        </p:pic>
      </p:grpSp>
      <p:sp>
        <p:nvSpPr>
          <p:cNvPr id="18" name="矩形 17"/>
          <p:cNvSpPr/>
          <p:nvPr/>
        </p:nvSpPr>
        <p:spPr>
          <a:xfrm>
            <a:off x="4733901" y="1119160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Aft>
                <a:spcPct val="0"/>
              </a:spcAft>
              <a:defRPr/>
            </a:pP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j-ea"/>
                <a:ea typeface="+mj-ea"/>
              </a:rPr>
              <a:t>图像的傅氏变换</a:t>
            </a: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1652" y="1900187"/>
            <a:ext cx="4691859" cy="44163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3825" y="1900186"/>
            <a:ext cx="4508015" cy="441638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VECTOR" val="28b0fd0e-7ece-4f48-881a-83c93b08799b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2.0"/>
  <p:tag name="PROBLEMBLANK" val="[{&quot;Num&quot;:1,&quot;Score&quot;:1.0,&quot;Answers&quot;:[&quot;近似部分&quot;],&quot;CaseSensitive&quot;:false,&quot;FuzzyMatch&quot;:false},{&quot;Num&quot;:2,&quot;Score&quot;:1.0,&quot;Answers&quot;:[&quot;对角线&quot;],&quot;CaseSensitive&quot;:false,&quot;FuzzyMatch&quot;:false}]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思源黑体 CN Normal">
      <a:majorFont>
        <a:latin typeface="Times New Roman"/>
        <a:ea typeface="思源黑体 CN Normal"/>
        <a:cs typeface=""/>
      </a:majorFont>
      <a:minorFont>
        <a:latin typeface="Times New Roman"/>
        <a:ea typeface="思源黑体 CN Normal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4</TotalTime>
  <Words>522</Words>
  <Application>Microsoft Office PowerPoint</Application>
  <PresentationFormat>宽屏</PresentationFormat>
  <Paragraphs>125</Paragraphs>
  <Slides>24</Slides>
  <Notes>7</Notes>
  <HiddenSlides>1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37" baseType="lpstr">
      <vt:lpstr>Microsoft Yahei</vt:lpstr>
      <vt:lpstr>等线</vt:lpstr>
      <vt:lpstr>思源黑体 CN Heavy</vt:lpstr>
      <vt:lpstr>思源黑体 CN Normal</vt:lpstr>
      <vt:lpstr>宋体</vt:lpstr>
      <vt:lpstr>微软雅黑</vt:lpstr>
      <vt:lpstr>微软雅黑 Light</vt:lpstr>
      <vt:lpstr>Arial</vt:lpstr>
      <vt:lpstr>Calibri</vt:lpstr>
      <vt:lpstr>Times New Roman</vt:lpstr>
      <vt:lpstr>Office 主题​​</vt:lpstr>
      <vt:lpstr>Equation</vt:lpstr>
      <vt:lpstr>Microsoft 公式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lzh</cp:lastModifiedBy>
  <cp:revision>95</cp:revision>
  <dcterms:created xsi:type="dcterms:W3CDTF">2019-09-27T01:23:00Z</dcterms:created>
  <dcterms:modified xsi:type="dcterms:W3CDTF">2020-03-17T07:35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8632</vt:lpwstr>
  </property>
</Properties>
</file>